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6110"/>
      </w:tblGrid>
      <w:tr w:rsidR="00781DD7" w:rsidRPr="008B34C5" w14:paraId="4F0D9DA8" w14:textId="77777777" w:rsidTr="00781DD7">
        <w:tc>
          <w:tcPr>
            <w:tcW w:w="4361" w:type="dxa"/>
            <w:vAlign w:val="center"/>
          </w:tcPr>
          <w:p w14:paraId="36151ECA" w14:textId="406DA5C0" w:rsidR="00781DD7" w:rsidRPr="008B34C5" w:rsidRDefault="00781DD7" w:rsidP="009B4CE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b/>
                <w:sz w:val="24"/>
                <w:szCs w:val="24"/>
              </w:rPr>
              <w:t>ĐỀ SỐ</w:t>
            </w:r>
            <w:r w:rsidR="00BD22D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473C9C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110" w:type="dxa"/>
            <w:vAlign w:val="center"/>
          </w:tcPr>
          <w:p w14:paraId="634AF376" w14:textId="77777777" w:rsidR="00781DD7" w:rsidRPr="008B34C5" w:rsidRDefault="00781DD7" w:rsidP="009B4CEF">
            <w:pPr>
              <w:widowControl w:val="0"/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ÔN TẬP </w:t>
            </w:r>
            <w:r w:rsidR="00382647" w:rsidRPr="008B34C5">
              <w:rPr>
                <w:rFonts w:ascii="Times New Roman" w:hAnsi="Times New Roman" w:cs="Times New Roman"/>
                <w:b/>
                <w:sz w:val="24"/>
                <w:szCs w:val="24"/>
              </w:rPr>
              <w:t>CUỐI</w:t>
            </w:r>
            <w:r w:rsidRPr="008B34C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KÌ II NĂM HỌC 2022 – 2023</w:t>
            </w:r>
          </w:p>
          <w:p w14:paraId="4D6AEC07" w14:textId="77777777" w:rsidR="00781DD7" w:rsidRPr="008B34C5" w:rsidRDefault="00781DD7" w:rsidP="009B4CEF">
            <w:pPr>
              <w:widowControl w:val="0"/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b/>
                <w:sz w:val="24"/>
                <w:szCs w:val="24"/>
              </w:rPr>
              <w:t>Môn thi: Vật lí</w:t>
            </w:r>
          </w:p>
          <w:p w14:paraId="19EDB38B" w14:textId="77777777" w:rsidR="00781DD7" w:rsidRPr="008B34C5" w:rsidRDefault="00781DD7" w:rsidP="009B4CEF">
            <w:pPr>
              <w:spacing w:line="312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</w:t>
            </w:r>
            <w:r w:rsidRPr="008B34C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45 phút </w:t>
            </w:r>
            <w:r w:rsidRPr="008B34C5">
              <w:rPr>
                <w:rFonts w:ascii="Times New Roman" w:hAnsi="Times New Roman" w:cs="Times New Roman"/>
                <w:i/>
                <w:sz w:val="24"/>
                <w:szCs w:val="24"/>
              </w:rPr>
              <w:t>không tính thời gian phát đề</w:t>
            </w:r>
          </w:p>
        </w:tc>
      </w:tr>
    </w:tbl>
    <w:p w14:paraId="58661EC8" w14:textId="77777777" w:rsidR="00781DD7" w:rsidRPr="008B34C5" w:rsidRDefault="00781DD7" w:rsidP="009B4CEF">
      <w:pPr>
        <w:widowControl w:val="0"/>
        <w:spacing w:after="0" w:line="312" w:lineRule="auto"/>
        <w:rPr>
          <w:rFonts w:ascii="Times New Roman" w:hAnsi="Times New Roman" w:cs="Times New Roman"/>
          <w:i/>
          <w:sz w:val="24"/>
          <w:szCs w:val="24"/>
        </w:rPr>
      </w:pPr>
    </w:p>
    <w:p w14:paraId="60B7B5F2" w14:textId="77777777" w:rsidR="00781DD7" w:rsidRPr="008B34C5" w:rsidRDefault="00781DD7" w:rsidP="009B4CEF">
      <w:pPr>
        <w:widowControl w:val="0"/>
        <w:spacing w:after="0" w:line="312" w:lineRule="auto"/>
        <w:rPr>
          <w:rFonts w:ascii="Times New Roman" w:hAnsi="Times New Roman" w:cs="Times New Roman"/>
          <w:i/>
          <w:sz w:val="24"/>
          <w:szCs w:val="24"/>
        </w:rPr>
      </w:pPr>
      <w:r w:rsidRPr="008B34C5">
        <w:rPr>
          <w:rFonts w:ascii="Times New Roman" w:hAnsi="Times New Roman" w:cs="Times New Roman"/>
          <w:i/>
          <w:sz w:val="24"/>
          <w:szCs w:val="24"/>
        </w:rPr>
        <w:t>Họ và tên họ</w:t>
      </w:r>
      <w:r w:rsidR="009B4CEF" w:rsidRPr="008B34C5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8B34C5">
        <w:rPr>
          <w:rFonts w:ascii="Times New Roman" w:hAnsi="Times New Roman" w:cs="Times New Roman"/>
          <w:i/>
          <w:sz w:val="24"/>
          <w:szCs w:val="24"/>
        </w:rPr>
        <w:t>sinh:……………………………………………………………. Lớp:………………………</w:t>
      </w:r>
    </w:p>
    <w:p w14:paraId="188E43DF" w14:textId="77777777" w:rsidR="00EE54A2" w:rsidRPr="008B34C5" w:rsidRDefault="00781DD7" w:rsidP="009B4CEF">
      <w:pPr>
        <w:widowControl w:val="0"/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8B34C5">
        <w:rPr>
          <w:rFonts w:ascii="Times New Roman" w:hAnsi="Times New Roman" w:cs="Times New Roman"/>
          <w:b/>
          <w:sz w:val="24"/>
          <w:szCs w:val="24"/>
        </w:rPr>
        <w:tab/>
      </w:r>
    </w:p>
    <w:p w14:paraId="24CE7A96" w14:textId="77777777" w:rsidR="003264BE" w:rsidRPr="008B34C5" w:rsidRDefault="00781DD7" w:rsidP="009B4CEF">
      <w:pPr>
        <w:widowControl w:val="0"/>
        <w:spacing w:after="0" w:line="312" w:lineRule="auto"/>
        <w:rPr>
          <w:rFonts w:ascii="Times New Roman" w:hAnsi="Times New Roman" w:cs="Times New Roman"/>
          <w:b/>
          <w:sz w:val="24"/>
          <w:szCs w:val="24"/>
        </w:rPr>
      </w:pPr>
      <w:r w:rsidRPr="008B34C5">
        <w:rPr>
          <w:rFonts w:ascii="Times New Roman" w:hAnsi="Times New Roman" w:cs="Times New Roman"/>
          <w:b/>
          <w:sz w:val="24"/>
          <w:szCs w:val="24"/>
        </w:rPr>
        <w:t xml:space="preserve">I. TRẮC NGHIỆM  (28 câu - 7 điểm) </w:t>
      </w:r>
      <w:r w:rsidRPr="008B34C5">
        <w:rPr>
          <w:rFonts w:ascii="Times New Roman" w:hAnsi="Times New Roman" w:cs="Times New Roman"/>
          <w:b/>
          <w:sz w:val="24"/>
          <w:szCs w:val="24"/>
        </w:rPr>
        <w:tab/>
      </w:r>
    </w:p>
    <w:p w14:paraId="2041854A" w14:textId="77777777" w:rsidR="003264BE" w:rsidRPr="008B34C5" w:rsidRDefault="003264BE" w:rsidP="003264BE">
      <w:pPr>
        <w:pStyle w:val="NormalWeb"/>
        <w:spacing w:before="60" w:beforeAutospacing="0" w:after="60" w:afterAutospacing="0"/>
        <w:jc w:val="both"/>
        <w:rPr>
          <w:rFonts w:hint="default"/>
          <w:b/>
          <w:bCs/>
        </w:rPr>
      </w:pPr>
      <w:r w:rsidRPr="008B34C5">
        <w:rPr>
          <w:rFonts w:hint="default"/>
          <w:b/>
        </w:rPr>
        <w:t>Câu 1:</w:t>
      </w:r>
      <w:r w:rsidRPr="008B34C5">
        <w:rPr>
          <w:rFonts w:hint="default"/>
          <w:lang w:val="vi-VN"/>
        </w:rPr>
        <w:t> </w:t>
      </w:r>
      <w:r w:rsidRPr="008B34C5">
        <w:rPr>
          <w:rFonts w:hint="default"/>
          <w:color w:val="000000"/>
        </w:rPr>
        <w:t xml:space="preserve">[NB] </w:t>
      </w:r>
      <w:r w:rsidRPr="008B34C5">
        <w:rPr>
          <w:rFonts w:hint="default"/>
        </w:rPr>
        <w:t>Tổng hợp lực</w:t>
      </w:r>
      <w:r w:rsidRPr="008B34C5">
        <w:rPr>
          <w:rFonts w:hint="default"/>
          <w:lang w:val="vi-VN"/>
        </w:rPr>
        <w:t xml:space="preserve"> là</w:t>
      </w:r>
    </w:p>
    <w:p w14:paraId="0CA33596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là phép thay thế các lực tác dụng đồng thời vào vật bằng một lực có tác dụng giống hệt như các lực đó.</w:t>
      </w:r>
    </w:p>
    <w:p w14:paraId="6C4B7CD4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thay thế một lực bằng hai lực cùng phương.</w:t>
      </w:r>
    </w:p>
    <w:p w14:paraId="2700B9D8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thay thế một lực bằng hai lực có tác dụng giống hệt như lực đó.</w:t>
      </w:r>
    </w:p>
    <w:p w14:paraId="61E64B70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ay thế một lực bằng hai hay nhiều lực có tác dụng giống hệt như lực đó.</w:t>
      </w:r>
    </w:p>
    <w:p w14:paraId="5AE8FBD3" w14:textId="77777777" w:rsidR="003264BE" w:rsidRPr="008B34C5" w:rsidRDefault="003264BE" w:rsidP="003264BE">
      <w:pPr>
        <w:pStyle w:val="Normal0"/>
        <w:autoSpaceDE w:val="0"/>
        <w:autoSpaceDN w:val="0"/>
        <w:spacing w:before="60" w:after="60"/>
        <w:rPr>
          <w:rFonts w:hint="default"/>
          <w:b/>
          <w:bCs/>
          <w:lang w:val="vi-VN"/>
        </w:rPr>
      </w:pPr>
      <w:r w:rsidRPr="008B34C5">
        <w:rPr>
          <w:rFonts w:hint="default"/>
          <w:b/>
        </w:rPr>
        <w:t>Câu 2:</w:t>
      </w:r>
      <w:r w:rsidRPr="008B34C5">
        <w:rPr>
          <w:rFonts w:hint="default"/>
          <w:lang w:val="pt-BR"/>
        </w:rPr>
        <w:t> </w:t>
      </w:r>
      <w:r w:rsidRPr="008B34C5">
        <w:rPr>
          <w:rFonts w:hint="default"/>
          <w:color w:val="000000"/>
        </w:rPr>
        <w:t xml:space="preserve">[TH] </w:t>
      </w:r>
      <w:r w:rsidRPr="008B34C5">
        <w:rPr>
          <w:rFonts w:hint="default"/>
          <w:lang w:val="pt-BR"/>
        </w:rPr>
        <w:t xml:space="preserve">Cho hai lực đồng quy có độ lớn </w:t>
      </w:r>
      <w:r w:rsidRPr="008B34C5">
        <w:rPr>
          <w:rFonts w:hint="default"/>
          <w:color w:val="000000"/>
          <w:position w:val="-12"/>
        </w:rPr>
        <w:object w:dxaOrig="990" w:dyaOrig="360" w14:anchorId="4A57BF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8pt" o:ole="">
            <v:imagedata r:id="rId8" o:title=""/>
          </v:shape>
          <o:OLEObject Type="Embed" ProgID="Equation.DSMT4" ShapeID="_x0000_i1025" DrawAspect="Content" ObjectID="_1759178205" r:id="rId9"/>
        </w:object>
      </w:r>
      <w:r w:rsidRPr="008B34C5">
        <w:rPr>
          <w:rFonts w:hint="default"/>
          <w:lang w:val="pt-BR"/>
        </w:rPr>
        <w:t>,</w:t>
      </w:r>
      <w:r w:rsidRPr="008B34C5">
        <w:rPr>
          <w:rFonts w:hint="default"/>
          <w:color w:val="000000"/>
          <w:position w:val="-12"/>
        </w:rPr>
        <w:object w:dxaOrig="999" w:dyaOrig="360" w14:anchorId="236D767A">
          <v:shape id="_x0000_i1026" type="#_x0000_t75" style="width:49.8pt;height:18pt" o:ole="">
            <v:imagedata r:id="rId10" o:title=""/>
          </v:shape>
          <o:OLEObject Type="Embed" ProgID="Equation.DSMT4" ShapeID="_x0000_i1026" DrawAspect="Content" ObjectID="_1759178206" r:id="rId11"/>
        </w:object>
      </w:r>
      <w:r w:rsidRPr="008B34C5">
        <w:rPr>
          <w:rFonts w:hint="default"/>
          <w:color w:val="000000"/>
          <w:lang w:val="nl-NL"/>
        </w:rPr>
        <w:t>,</w:t>
      </w:r>
      <w:r w:rsidRPr="008B34C5">
        <w:rPr>
          <w:rFonts w:hint="default"/>
          <w:lang w:val="pt-BR"/>
        </w:rPr>
        <w:t xml:space="preserve"> ngược chiều nhau. Độ lớn hợp lực của hai lực là </w:t>
      </w:r>
    </w:p>
    <w:p w14:paraId="3711BC53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40 N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140 N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20 N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100 N</w:t>
      </w:r>
    </w:p>
    <w:p w14:paraId="3E727A7E" w14:textId="77777777" w:rsidR="003264BE" w:rsidRPr="008B34C5" w:rsidRDefault="003264BE" w:rsidP="003264BE">
      <w:pPr>
        <w:pStyle w:val="Normal0"/>
        <w:tabs>
          <w:tab w:val="left" w:pos="992"/>
        </w:tabs>
        <w:spacing w:before="60" w:after="60"/>
        <w:jc w:val="both"/>
        <w:rPr>
          <w:rFonts w:hint="default"/>
          <w:b/>
          <w:bCs/>
          <w:lang w:val="pt-BR"/>
        </w:rPr>
      </w:pPr>
      <w:r w:rsidRPr="008B34C5">
        <w:rPr>
          <w:rFonts w:hint="default"/>
          <w:b/>
          <w:lang w:val="pt-BR"/>
        </w:rPr>
        <w:t>Câu 3:</w:t>
      </w:r>
      <w:r w:rsidRPr="008B34C5">
        <w:rPr>
          <w:rFonts w:hint="default"/>
          <w:lang w:val="pt-BR"/>
        </w:rPr>
        <w:t> </w:t>
      </w:r>
      <w:r w:rsidRPr="008B34C5">
        <w:rPr>
          <w:rFonts w:hint="default"/>
          <w:color w:val="000000"/>
          <w:lang w:val="pt-BR"/>
        </w:rPr>
        <w:t xml:space="preserve">[NB] </w:t>
      </w:r>
      <w:r w:rsidRPr="008B34C5">
        <w:rPr>
          <w:rFonts w:hint="default"/>
          <w:lang w:val="vi-VN"/>
        </w:rPr>
        <w:t xml:space="preserve">Trong biểu thức momen của lực đối với một trục quay </w:t>
      </w:r>
      <w:r w:rsidR="00E828AB" w:rsidRPr="008B34C5">
        <w:rPr>
          <w:rFonts w:hint="default"/>
          <w:position w:val="-4"/>
        </w:rPr>
        <w:object w:dxaOrig="1140" w:dyaOrig="260" w14:anchorId="3966DBD2">
          <v:shape id="_x0000_i1027" type="#_x0000_t75" style="width:57.1pt;height:12.8pt" o:ole="">
            <v:imagedata r:id="rId12" o:title=""/>
          </v:shape>
          <o:OLEObject Type="Embed" ProgID="Equation.DSMT4" ShapeID="_x0000_i1027" DrawAspect="Content" ObjectID="_1759178207" r:id="rId13"/>
        </w:object>
      </w:r>
      <w:r w:rsidRPr="008B34C5">
        <w:rPr>
          <w:rFonts w:hint="default"/>
          <w:lang w:val="vi-VN"/>
        </w:rPr>
        <w:t>, đại lượng d là</w:t>
      </w:r>
    </w:p>
    <w:p w14:paraId="48D21268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khoảng cách từ trục quay đến giá của lực.</w:t>
      </w:r>
    </w:p>
    <w:p w14:paraId="3E19096E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khoảng các giữa hai điểm đặt lực.</w:t>
      </w:r>
    </w:p>
    <w:p w14:paraId="618B9F25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khoảng cách từ trọng tâm đến điểm đặt lực.</w:t>
      </w:r>
      <w:r w:rsidRPr="008B34C5">
        <w:rPr>
          <w:rFonts w:ascii="Times New Roman" w:hAnsi="Times New Roman" w:cs="Times New Roman"/>
          <w:color w:val="000000"/>
          <w:position w:val="-10"/>
          <w:sz w:val="24"/>
          <w:szCs w:val="24"/>
          <w:lang w:val="vi-VN"/>
        </w:rPr>
        <w:t>.</w:t>
      </w:r>
    </w:p>
    <w:p w14:paraId="446534A5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khoảng cách giữa hai giá của hai lực.</w:t>
      </w:r>
    </w:p>
    <w:p w14:paraId="79A16E7C" w14:textId="77777777" w:rsidR="003264BE" w:rsidRPr="008B34C5" w:rsidRDefault="003264BE" w:rsidP="003264BE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before="60" w:after="60"/>
        <w:jc w:val="both"/>
        <w:rPr>
          <w:rFonts w:hint="default"/>
          <w:b/>
          <w:bCs/>
          <w:lang w:val="vi-VN"/>
        </w:rPr>
      </w:pPr>
      <w:r w:rsidRPr="008B34C5">
        <w:rPr>
          <w:rFonts w:hint="default"/>
          <w:b/>
          <w:lang w:val="pt-BR"/>
        </w:rPr>
        <w:t>Câu 4:</w:t>
      </w:r>
      <w:r w:rsidRPr="008B34C5">
        <w:rPr>
          <w:rFonts w:eastAsia="Calibri" w:hint="default"/>
          <w:lang w:val="pt-BR"/>
        </w:rPr>
        <w:t xml:space="preserve"> </w:t>
      </w:r>
      <w:r w:rsidRPr="008B34C5">
        <w:rPr>
          <w:rFonts w:hint="default"/>
          <w:color w:val="000000"/>
          <w:lang w:val="pt-BR"/>
        </w:rPr>
        <w:t xml:space="preserve">[NB] </w:t>
      </w:r>
      <w:r w:rsidRPr="008B34C5">
        <w:rPr>
          <w:rFonts w:eastAsia="Calibri" w:hint="default"/>
          <w:lang w:val="pt-BR"/>
        </w:rPr>
        <w:t>Muốn cho một vật có trục quay cố đị</w:t>
      </w:r>
      <w:r w:rsidR="00CC58F1">
        <w:rPr>
          <w:rFonts w:eastAsia="Calibri" w:hint="default"/>
          <w:lang w:val="pt-BR"/>
        </w:rPr>
        <w:t>nh ở trạng thái</w:t>
      </w:r>
      <w:r w:rsidRPr="008B34C5">
        <w:rPr>
          <w:rFonts w:eastAsia="Calibri" w:hint="default"/>
          <w:lang w:val="pt-BR"/>
        </w:rPr>
        <w:t xml:space="preserve"> cân bằng thì</w:t>
      </w:r>
    </w:p>
    <w:p w14:paraId="4118955D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8B34C5">
        <w:rPr>
          <w:rFonts w:ascii="Times New Roman" w:eastAsia="Batang" w:hAnsi="Times New Roman" w:cs="Times New Roman"/>
          <w:color w:val="000000"/>
          <w:sz w:val="24"/>
          <w:szCs w:val="24"/>
          <w:lang w:val="pt-BR"/>
        </w:rPr>
        <w:t xml:space="preserve">tổng moment của các lực tác dụng lên vật phải là một véctơ có giá đi qua trục quay. </w:t>
      </w:r>
    </w:p>
    <w:p w14:paraId="6726F69C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8B34C5">
        <w:rPr>
          <w:rFonts w:ascii="Times New Roman" w:eastAsia="Batang" w:hAnsi="Times New Roman" w:cs="Times New Roman"/>
          <w:color w:val="000000"/>
          <w:sz w:val="24"/>
          <w:szCs w:val="24"/>
          <w:lang w:val="pt-BR"/>
        </w:rPr>
        <w:t xml:space="preserve">tổng moment của các lực tác dụng lên vật phải bằng 0. </w:t>
      </w:r>
    </w:p>
    <w:p w14:paraId="5CCFB91A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8B34C5">
        <w:rPr>
          <w:rFonts w:ascii="Times New Roman" w:eastAsia="Batang" w:hAnsi="Times New Roman" w:cs="Times New Roman"/>
          <w:color w:val="000000"/>
          <w:sz w:val="24"/>
          <w:szCs w:val="24"/>
          <w:lang w:val="pt-BR"/>
        </w:rPr>
        <w:t>tổng moment của các lực tác dụng lên vật phải bằng hằng số.</w:t>
      </w:r>
    </w:p>
    <w:p w14:paraId="27FD1302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8B34C5">
        <w:rPr>
          <w:rFonts w:ascii="Times New Roman" w:eastAsia="Batang" w:hAnsi="Times New Roman" w:cs="Times New Roman"/>
          <w:color w:val="000000"/>
          <w:sz w:val="24"/>
          <w:szCs w:val="24"/>
          <w:lang w:val="pt-BR"/>
        </w:rPr>
        <w:t xml:space="preserve">tổng moment của các lực tác dụng lên vật  phải khác 0. </w:t>
      </w:r>
    </w:p>
    <w:p w14:paraId="32CEF12B" w14:textId="77777777" w:rsidR="003264BE" w:rsidRPr="008B34C5" w:rsidRDefault="003264BE" w:rsidP="003264BE">
      <w:pPr>
        <w:pStyle w:val="Normal0"/>
        <w:tabs>
          <w:tab w:val="left" w:pos="729"/>
        </w:tabs>
        <w:spacing w:before="60" w:after="60"/>
        <w:jc w:val="both"/>
        <w:rPr>
          <w:rFonts w:hint="default"/>
          <w:b/>
          <w:bCs/>
          <w:lang w:val="pt-BR"/>
        </w:rPr>
      </w:pPr>
      <w:r w:rsidRPr="008B34C5">
        <w:rPr>
          <w:rFonts w:hint="default"/>
          <w:b/>
          <w:lang w:val="vi-VN"/>
        </w:rPr>
        <w:t>Câu 5:</w:t>
      </w:r>
      <w:r w:rsidRPr="008B34C5">
        <w:rPr>
          <w:rFonts w:hint="default"/>
          <w:lang w:val="vi-VN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lang w:val="vi-VN"/>
        </w:rPr>
        <w:t>Đòn bẩy là ứng dụng của qui tắc</w:t>
      </w:r>
    </w:p>
    <w:p w14:paraId="4806D65D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phản xạ gương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moment lực.</w:t>
      </w:r>
      <w:r w:rsidRPr="008B34C5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hình bình hành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bàn tay trái.</w:t>
      </w:r>
    </w:p>
    <w:p w14:paraId="495A7C29" w14:textId="77777777" w:rsidR="003264BE" w:rsidRPr="008B34C5" w:rsidRDefault="003264BE" w:rsidP="003264BE">
      <w:pPr>
        <w:pStyle w:val="Normal0"/>
        <w:shd w:val="clear" w:color="auto" w:fill="FFFFFF"/>
        <w:spacing w:before="60" w:after="60"/>
        <w:jc w:val="both"/>
        <w:outlineLvl w:val="5"/>
        <w:rPr>
          <w:rFonts w:hint="default"/>
          <w:b/>
          <w:bCs/>
          <w:lang w:val="vi-VN"/>
        </w:rPr>
      </w:pPr>
      <w:r w:rsidRPr="008B34C5">
        <w:rPr>
          <w:rFonts w:hint="default"/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3A0BD54A" wp14:editId="73025517">
                <wp:simplePos x="0" y="0"/>
                <wp:positionH relativeFrom="margin">
                  <wp:posOffset>3808730</wp:posOffset>
                </wp:positionH>
                <wp:positionV relativeFrom="paragraph">
                  <wp:posOffset>218440</wp:posOffset>
                </wp:positionV>
                <wp:extent cx="3108960" cy="1470660"/>
                <wp:effectExtent l="635" t="0" r="0" b="6350"/>
                <wp:wrapSquare wrapText="bothSides"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8960" cy="1470660"/>
                          <a:chOff x="0" y="0"/>
                          <a:chExt cx="3108960" cy="1470660"/>
                        </a:xfrm>
                      </wpg:grpSpPr>
                      <wpg:grpSp>
                        <wpg:cNvPr id="3" name="Group 28"/>
                        <wpg:cNvGrpSpPr>
                          <a:grpSpLocks/>
                        </wpg:cNvGrpSpPr>
                        <wpg:grpSpPr bwMode="auto">
                          <a:xfrm>
                            <a:off x="60960" y="358140"/>
                            <a:ext cx="3048000" cy="1112520"/>
                            <a:chOff x="68580" y="7620"/>
                            <a:chExt cx="3048000" cy="1112520"/>
                          </a:xfrm>
                        </wpg:grpSpPr>
                        <wpg:grpSp>
                          <wpg:cNvPr id="4" name="Group 22"/>
                          <wpg:cNvGrpSpPr>
                            <a:grpSpLocks/>
                          </wpg:cNvGrpSpPr>
                          <wpg:grpSpPr bwMode="auto">
                            <a:xfrm>
                              <a:off x="68580" y="7620"/>
                              <a:ext cx="2697480" cy="1112520"/>
                              <a:chOff x="68580" y="7620"/>
                              <a:chExt cx="2697480" cy="1112520"/>
                            </a:xfrm>
                          </wpg:grpSpPr>
                          <wps:wsp>
                            <wps:cNvPr id="5" name="Straight Connector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83180" y="7620"/>
                                <a:ext cx="0" cy="684000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5B9BD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6" name="Group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580" y="7620"/>
                                <a:ext cx="2697480" cy="1112520"/>
                                <a:chOff x="68580" y="0"/>
                                <a:chExt cx="2697480" cy="1112520"/>
                              </a:xfrm>
                            </wpg:grpSpPr>
                            <wps:wsp>
                              <wps:cNvPr id="7" name="Straight Connector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5260" y="7620"/>
                                  <a:ext cx="2400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algn="ctr">
                                  <a:solidFill>
                                    <a:srgbClr val="5B9BD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Straight Connector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67840" y="0"/>
                                  <a:ext cx="0" cy="9300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algn="ctr">
                                  <a:solidFill>
                                    <a:srgbClr val="5B9BD5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9" name="Group 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580" y="0"/>
                                  <a:ext cx="2697480" cy="1112520"/>
                                  <a:chOff x="68580" y="0"/>
                                  <a:chExt cx="2697480" cy="1112520"/>
                                </a:xfrm>
                              </wpg:grpSpPr>
                              <wpg:grpSp>
                                <wpg:cNvPr id="10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580" y="0"/>
                                    <a:ext cx="228600" cy="876300"/>
                                    <a:chOff x="68580" y="0"/>
                                    <a:chExt cx="228600" cy="876300"/>
                                  </a:xfrm>
                                </wpg:grpSpPr>
                                <wps:wsp>
                                  <wps:cNvPr id="11" name="Straight Connector 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2880" y="0"/>
                                      <a:ext cx="0" cy="648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algn="ctr">
                                      <a:solidFill>
                                        <a:srgbClr val="5B9BD5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" name="Oval 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8580" y="640080"/>
                                      <a:ext cx="228600" cy="23622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 algn="ctr">
                                      <a:solidFill>
                                        <a:srgbClr val="41719C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3" name="Group 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15340" y="7620"/>
                                    <a:ext cx="274320" cy="944880"/>
                                    <a:chOff x="30480" y="-7620"/>
                                    <a:chExt cx="274320" cy="944880"/>
                                  </a:xfrm>
                                </wpg:grpSpPr>
                                <wps:wsp>
                                  <wps:cNvPr id="14" name="Straight Connector 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2880" y="-7620"/>
                                      <a:ext cx="0" cy="648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algn="ctr">
                                      <a:solidFill>
                                        <a:srgbClr val="5B9BD5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" name="Oval 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480" y="632460"/>
                                      <a:ext cx="274320" cy="3048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5B9BD5"/>
                                    </a:solidFill>
                                    <a:ln w="12700" algn="ctr">
                                      <a:solidFill>
                                        <a:srgbClr val="41719C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6" name="Oval 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23060" y="678180"/>
                                    <a:ext cx="312420" cy="3505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 algn="ctr">
                                    <a:solidFill>
                                      <a:srgbClr val="41719C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7" name="Oval 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62200" y="693420"/>
                                    <a:ext cx="403860" cy="4191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/>
                                  </a:solidFill>
                                  <a:ln w="12700" algn="ctr">
                                    <a:solidFill>
                                      <a:srgbClr val="41719C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8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800" y="655320"/>
                              <a:ext cx="381000" cy="365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38FA09" w14:textId="77777777" w:rsidR="00456EA6" w:rsidRDefault="00456EA6" w:rsidP="003264BE">
                                <w:r w:rsidRPr="008E6C2E">
                                  <w:rPr>
                                    <w:color w:val="333333"/>
                                    <w:shd w:val="clear" w:color="auto" w:fill="FFFFFF"/>
                                    <w:lang w:val="vi-VN"/>
                                  </w:rPr>
                                  <w:t>m</w:t>
                                </w:r>
                                <w:r w:rsidRPr="008E6C2E">
                                  <w:rPr>
                                    <w:color w:val="333333"/>
                                    <w:shd w:val="clear" w:color="auto" w:fill="FFFFFF"/>
                                    <w:vertAlign w:val="subscript"/>
                                    <w:lang w:val="vi-V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9180" y="662940"/>
                              <a:ext cx="381000" cy="365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4B09AB" w14:textId="77777777" w:rsidR="00456EA6" w:rsidRPr="00843DDB" w:rsidRDefault="00456EA6" w:rsidP="003264BE">
                                <w:r w:rsidRPr="008E6C2E">
                                  <w:rPr>
                                    <w:color w:val="333333"/>
                                    <w:shd w:val="clear" w:color="auto" w:fill="FFFFFF"/>
                                    <w:lang w:val="vi-VN"/>
                                  </w:rPr>
                                  <w:t>m</w:t>
                                </w:r>
                                <w:r>
                                  <w:rPr>
                                    <w:color w:val="333333"/>
                                    <w:shd w:val="clear" w:color="auto" w:fill="FFFFFF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20240" y="685800"/>
                              <a:ext cx="381000" cy="365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91C480" w14:textId="77777777" w:rsidR="00456EA6" w:rsidRPr="00843DDB" w:rsidRDefault="00456EA6" w:rsidP="003264BE">
                                <w:r w:rsidRPr="008E6C2E">
                                  <w:rPr>
                                    <w:color w:val="333333"/>
                                    <w:shd w:val="clear" w:color="auto" w:fill="FFFFFF"/>
                                    <w:lang w:val="vi-VN"/>
                                  </w:rPr>
                                  <w:t>m</w:t>
                                </w:r>
                                <w:r>
                                  <w:rPr>
                                    <w:color w:val="333333"/>
                                    <w:shd w:val="clear" w:color="auto" w:fill="FFFFFF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5580" y="691620"/>
                              <a:ext cx="381000" cy="365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50BF0" w14:textId="77777777" w:rsidR="00456EA6" w:rsidRPr="00843DDB" w:rsidRDefault="00456EA6" w:rsidP="003264BE">
                                <w:r w:rsidRPr="008E6C2E">
                                  <w:rPr>
                                    <w:color w:val="333333"/>
                                    <w:shd w:val="clear" w:color="auto" w:fill="FFFFFF"/>
                                    <w:lang w:val="vi-VN"/>
                                  </w:rPr>
                                  <w:t>m</w:t>
                                </w:r>
                                <w:r>
                                  <w:rPr>
                                    <w:color w:val="333333"/>
                                    <w:shd w:val="clear" w:color="auto" w:fill="FFFFFF"/>
                                    <w:vertAlign w:val="subscript"/>
                                    <w:lang w:val="vi-V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8100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5C362D" w14:textId="77777777" w:rsidR="00456EA6" w:rsidRPr="00690233" w:rsidRDefault="00456EA6" w:rsidP="003264BE">
                              <w:r>
                                <w:rPr>
                                  <w:color w:val="333333"/>
                                  <w:shd w:val="clear" w:color="auto" w:fill="FFFFFF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2545080" y="99060"/>
                            <a:ext cx="38100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14D4F3" w14:textId="77777777" w:rsidR="00456EA6" w:rsidRPr="00690233" w:rsidRDefault="00456EA6" w:rsidP="003264BE">
                              <w:r>
                                <w:rPr>
                                  <w:color w:val="333333"/>
                                  <w:shd w:val="clear" w:color="auto" w:fill="FFFFFF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0BD54A" id="Group 2" o:spid="_x0000_s1026" style="position:absolute;left:0;text-align:left;margin-left:299.9pt;margin-top:17.2pt;width:244.8pt;height:115.8pt;z-index:251650048;mso-position-horizontal-relative:margin;mso-width-relative:margin" coordsize="31089,14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">
                <v:group id="_x0000_s1027" style="position:absolute;left:609;top:3581;width:30480;height:11125" coordorigin="685,76" coordsize="30480,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group id="Group 22" o:spid="_x0000_s1028" style="position:absolute;left:685;top:76;width:26975;height:11125" coordorigin="685,76" coordsize="26974,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<v:line id="Straight Connector 12" o:spid="_x0000_s1029" style="position:absolute;visibility:visible;mso-wrap-style:square" from="25831,76" to="25831,6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" strokecolor="#5b9bd5" strokeweight="1pt">
                      <v:stroke joinstyle="miter"/>
                    </v:line>
                    <v:group id="Group 16" o:spid="_x0000_s1030" style="position:absolute;left:685;top:76;width:26975;height:11125" coordorigin="685" coordsize="26974,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<v:line id="Straight Connector 4" o:spid="_x0000_s1031" style="position:absolute;visibility:visible;mso-wrap-style:square" from="1752,76" to="25755,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" strokecolor="#5b9bd5" strokeweight="1.5pt">
                        <v:stroke joinstyle="miter"/>
                      </v:line>
                      <v:line id="Straight Connector 10" o:spid="_x0000_s1032" style="position:absolute;visibility:visible;mso-wrap-style:square" from="17678,0" to="17678,9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" strokecolor="#5b9bd5" strokeweight="1pt">
                        <v:stroke joinstyle="miter"/>
                      </v:line>
                      <v:group id="Group 15" o:spid="_x0000_s1033" style="position:absolute;left:685;width:26975;height:11125" coordorigin="685" coordsize="26974,1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group id="Group 14" o:spid="_x0000_s1034" style="position:absolute;left:685;width:2286;height:8763" coordorigin="685" coordsize="2286,8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<v:line id="Straight Connector 5" o:spid="_x0000_s1035" style="position:absolute;visibility:visible;mso-wrap-style:square" from="1828,0" to="182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" strokecolor="#5b9bd5" strokeweight="1pt">
                            <v:stroke joinstyle="miter"/>
                          </v:line>
                          <v:oval id="Oval 6" o:spid="_x0000_s1036" style="position:absolute;left:685;top:6400;width:2286;height:23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" fillcolor="#5b9bd5" strokecolor="#41719c" strokeweight="1pt">
                            <v:stroke joinstyle="miter"/>
                          </v:oval>
                        </v:group>
                        <v:group id="Group 9" o:spid="_x0000_s1037" style="position:absolute;left:8153;top:76;width:2743;height:9449" coordorigin="304,-76" coordsize="2743,9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<v:line id="Straight Connector 7" o:spid="_x0000_s1038" style="position:absolute;visibility:visible;mso-wrap-style:square" from="1828,-76" to="1828,6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" strokecolor="#5b9bd5" strokeweight="1pt">
                            <v:stroke joinstyle="miter"/>
                          </v:line>
                          <v:oval id="Oval 8" o:spid="_x0000_s1039" style="position:absolute;left:304;top:6324;width:2744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" fillcolor="#5b9bd5" strokecolor="#41719c" strokeweight="1pt">
                            <v:stroke joinstyle="miter"/>
                          </v:oval>
                        </v:group>
                        <v:oval id="Oval 11" o:spid="_x0000_s1040" style="position:absolute;left:16230;top:6781;width:3124;height:35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" fillcolor="#5b9bd5" strokecolor="#41719c" strokeweight="1pt">
                          <v:stroke joinstyle="miter"/>
                        </v:oval>
                        <v:oval id="Oval 13" o:spid="_x0000_s1041" style="position:absolute;left:23622;top:6934;width:4038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" fillcolor="#5b9bd5" strokecolor="#41719c" strokeweight="1pt">
                          <v:stroke joinstyle="miter"/>
                        </v:oval>
                      </v:group>
                    </v:group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2" type="#_x0000_t202" style="position:absolute;left:3048;top:6553;width:3810;height:3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<v:textbox>
                      <w:txbxContent>
                        <w:p w14:paraId="3238FA09" w14:textId="77777777" w:rsidR="00456EA6" w:rsidRDefault="00456EA6" w:rsidP="003264BE">
                          <w:r w:rsidRPr="008E6C2E">
                            <w:rPr>
                              <w:color w:val="333333"/>
                              <w:shd w:val="clear" w:color="auto" w:fill="FFFFFF"/>
                              <w:lang w:val="vi-VN"/>
                            </w:rPr>
                            <w:t>m</w:t>
                          </w:r>
                          <w:r w:rsidRPr="008E6C2E">
                            <w:rPr>
                              <w:color w:val="333333"/>
                              <w:shd w:val="clear" w:color="auto" w:fill="FFFFFF"/>
                              <w:vertAlign w:val="subscript"/>
                              <w:lang w:val="vi-VN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5" o:spid="_x0000_s1043" type="#_x0000_t202" style="position:absolute;left:10591;top:6629;width:3810;height:3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<v:textbox>
                      <w:txbxContent>
                        <w:p w14:paraId="0E4B09AB" w14:textId="77777777" w:rsidR="00456EA6" w:rsidRPr="00843DDB" w:rsidRDefault="00456EA6" w:rsidP="003264BE">
                          <w:r w:rsidRPr="008E6C2E">
                            <w:rPr>
                              <w:color w:val="333333"/>
                              <w:shd w:val="clear" w:color="auto" w:fill="FFFFFF"/>
                              <w:lang w:val="vi-VN"/>
                            </w:rPr>
                            <w:t>m</w:t>
                          </w:r>
                          <w:r>
                            <w:rPr>
                              <w:color w:val="333333"/>
                              <w:shd w:val="clear" w:color="auto" w:fill="FFFFFF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6" o:spid="_x0000_s1044" type="#_x0000_t202" style="position:absolute;left:19202;top:6858;width:3810;height:3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<v:textbox>
                      <w:txbxContent>
                        <w:p w14:paraId="7F91C480" w14:textId="77777777" w:rsidR="00456EA6" w:rsidRPr="00843DDB" w:rsidRDefault="00456EA6" w:rsidP="003264BE">
                          <w:r w:rsidRPr="008E6C2E">
                            <w:rPr>
                              <w:color w:val="333333"/>
                              <w:shd w:val="clear" w:color="auto" w:fill="FFFFFF"/>
                              <w:lang w:val="vi-VN"/>
                            </w:rPr>
                            <w:t>m</w:t>
                          </w:r>
                          <w:r>
                            <w:rPr>
                              <w:color w:val="333333"/>
                              <w:shd w:val="clear" w:color="auto" w:fill="FFFFFF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7" o:spid="_x0000_s1045" type="#_x0000_t202" style="position:absolute;left:27355;top:6916;width:3810;height:3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<v:textbox>
                      <w:txbxContent>
                        <w:p w14:paraId="3C750BF0" w14:textId="77777777" w:rsidR="00456EA6" w:rsidRPr="00843DDB" w:rsidRDefault="00456EA6" w:rsidP="003264BE">
                          <w:r w:rsidRPr="008E6C2E">
                            <w:rPr>
                              <w:color w:val="333333"/>
                              <w:shd w:val="clear" w:color="auto" w:fill="FFFFFF"/>
                              <w:lang w:val="vi-VN"/>
                            </w:rPr>
                            <w:t>m</w:t>
                          </w:r>
                          <w:r>
                            <w:rPr>
                              <w:color w:val="333333"/>
                              <w:shd w:val="clear" w:color="auto" w:fill="FFFFFF"/>
                              <w:vertAlign w:val="subscript"/>
                              <w:lang w:val="vi-VN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shape id="_x0000_s1046" type="#_x0000_t202" style="position:absolute;width:3810;height:3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<v:textbox>
                    <w:txbxContent>
                      <w:p w14:paraId="4D5C362D" w14:textId="77777777" w:rsidR="00456EA6" w:rsidRPr="00690233" w:rsidRDefault="00456EA6" w:rsidP="003264BE">
                        <w:r>
                          <w:rPr>
                            <w:color w:val="333333"/>
                            <w:shd w:val="clear" w:color="auto" w:fill="FFFFFF"/>
                          </w:rPr>
                          <w:t>A</w:t>
                        </w:r>
                      </w:p>
                    </w:txbxContent>
                  </v:textbox>
                </v:shape>
                <v:shape id="_x0000_s1047" type="#_x0000_t202" style="position:absolute;left:25450;top:990;width:3810;height:3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<v:textbox>
                    <w:txbxContent>
                      <w:p w14:paraId="7614D4F3" w14:textId="77777777" w:rsidR="00456EA6" w:rsidRPr="00690233" w:rsidRDefault="00456EA6" w:rsidP="003264BE">
                        <w:r>
                          <w:rPr>
                            <w:color w:val="333333"/>
                            <w:shd w:val="clear" w:color="auto" w:fill="FFFFFF"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8B34C5">
        <w:rPr>
          <w:rFonts w:hint="default"/>
          <w:b/>
          <w:lang w:val="pt-BR"/>
        </w:rPr>
        <w:t>Câu 6:</w:t>
      </w:r>
      <w:r w:rsidRPr="008B34C5">
        <w:rPr>
          <w:rFonts w:hint="default"/>
          <w:lang w:val="pt-BR"/>
        </w:rPr>
        <w:t> </w:t>
      </w:r>
      <w:r w:rsidRPr="008B34C5">
        <w:rPr>
          <w:rFonts w:hint="default"/>
          <w:color w:val="000000"/>
          <w:lang w:val="vi-VN"/>
        </w:rPr>
        <w:t>[VD</w:t>
      </w:r>
      <w:r w:rsidR="00816C19" w:rsidRPr="00816C19">
        <w:rPr>
          <w:rFonts w:hint="default"/>
          <w:color w:val="000000"/>
          <w:lang w:val="vi-VN"/>
        </w:rPr>
        <w:t>C</w:t>
      </w:r>
      <w:r w:rsidRPr="008B34C5">
        <w:rPr>
          <w:rFonts w:hint="default"/>
          <w:color w:val="000000"/>
          <w:lang w:val="vi-VN"/>
        </w:rPr>
        <w:t xml:space="preserve">] </w:t>
      </w:r>
      <w:r w:rsidRPr="008B34C5">
        <w:rPr>
          <w:rFonts w:hint="default"/>
          <w:shd w:val="clear" w:color="auto" w:fill="FFFFFF"/>
          <w:lang w:val="vi-VN"/>
        </w:rPr>
        <w:t>Treo bốn vật nặng cách đều nhau vào một thanh nhẹ AB, đồng chất, tiết diện đều dài 90 cm, trong đó hai vật ngoài cùng nằm ở hai đầu thanh như hình vẽ. Biết m</w:t>
      </w:r>
      <w:r w:rsidRPr="008B34C5">
        <w:rPr>
          <w:rFonts w:hint="default"/>
          <w:shd w:val="clear" w:color="auto" w:fill="FFFFFF"/>
          <w:vertAlign w:val="subscript"/>
          <w:lang w:val="vi-VN"/>
        </w:rPr>
        <w:t>1</w:t>
      </w:r>
      <w:r w:rsidRPr="008B34C5">
        <w:rPr>
          <w:rFonts w:hint="default"/>
          <w:shd w:val="clear" w:color="auto" w:fill="FFFFFF"/>
          <w:lang w:val="vi-VN"/>
        </w:rPr>
        <w:t> = 2kg; mỗi vật tiếp theo có khối lượng hơn vật trước 1kg. Cần phải treo thanh tại điểm cách đầu A một khoảng bao nhiêu để thanh cân bằng. Bỏ qua khối lượng của thanh và dây treo.</w:t>
      </w:r>
    </w:p>
    <w:p w14:paraId="2F5A0A96" w14:textId="77777777" w:rsidR="003264BE" w:rsidRPr="008B34C5" w:rsidRDefault="003264BE" w:rsidP="003264BE">
      <w:pPr>
        <w:tabs>
          <w:tab w:val="left" w:pos="240"/>
          <w:tab w:val="left" w:pos="2694"/>
          <w:tab w:val="left" w:pos="524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55,7 cm</w:t>
      </w:r>
      <w:r w:rsidRPr="008B34C5">
        <w:rPr>
          <w:rFonts w:ascii="Times New Roman" w:eastAsia="Batang" w:hAnsi="Times New Roman" w:cs="Times New Roman"/>
          <w:b/>
          <w:bCs/>
          <w:color w:val="000000"/>
          <w:sz w:val="24"/>
          <w:szCs w:val="24"/>
          <w:lang w:val="nl-NL"/>
        </w:rPr>
        <w:t xml:space="preserve">        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45,0 cm</w:t>
      </w:r>
    </w:p>
    <w:p w14:paraId="2C54E03B" w14:textId="77777777" w:rsidR="003264BE" w:rsidRPr="008B34C5" w:rsidRDefault="003264BE" w:rsidP="003264BE">
      <w:pPr>
        <w:tabs>
          <w:tab w:val="left" w:pos="240"/>
          <w:tab w:val="left" w:pos="2694"/>
          <w:tab w:val="left" w:pos="524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52,5 cm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60,0 cm</w:t>
      </w:r>
      <w:r w:rsidRPr="008B34C5">
        <w:rPr>
          <w:rFonts w:ascii="Times New Roman" w:eastAsia="Batang" w:hAnsi="Times New Roman" w:cs="Times New Roman"/>
          <w:b/>
          <w:bCs/>
          <w:color w:val="000000"/>
          <w:sz w:val="24"/>
          <w:szCs w:val="24"/>
          <w:lang w:val="nl-NL"/>
        </w:rPr>
        <w:t xml:space="preserve">          </w:t>
      </w:r>
    </w:p>
    <w:p w14:paraId="4F2AF2B4" w14:textId="77777777" w:rsidR="003264BE" w:rsidRPr="008B34C5" w:rsidRDefault="003264BE" w:rsidP="003264BE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before="60" w:after="60"/>
        <w:jc w:val="both"/>
        <w:rPr>
          <w:rFonts w:hint="default"/>
          <w:b/>
          <w:bCs/>
          <w:lang w:val="vi-VN"/>
        </w:rPr>
      </w:pPr>
      <w:r w:rsidRPr="008B34C5">
        <w:rPr>
          <w:rFonts w:hint="default"/>
          <w:b/>
          <w:lang w:val="pt-BR"/>
        </w:rPr>
        <w:t xml:space="preserve">Câu 7: 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eastAsia="Calibri" w:hint="default"/>
          <w:bCs/>
          <w:lang w:val="nl-NL"/>
        </w:rPr>
        <w:t xml:space="preserve">Lực </w:t>
      </w:r>
      <w:r w:rsidRPr="008B34C5">
        <w:rPr>
          <w:rFonts w:hint="default"/>
          <w:position w:val="-4"/>
        </w:rPr>
        <w:object w:dxaOrig="188" w:dyaOrig="307" w14:anchorId="3B87520F">
          <v:shape id="_x0000_i1028" type="#_x0000_t75" style="width:9.6pt;height:15.6pt" o:ole="">
            <v:imagedata r:id="rId14" o:title=""/>
          </v:shape>
          <o:OLEObject Type="Embed" ProgID="Equation.DSMT4" ShapeID="_x0000_i1028" DrawAspect="Content" ObjectID="_1759178208" r:id="rId15"/>
        </w:object>
      </w:r>
      <w:r w:rsidRPr="008B34C5">
        <w:rPr>
          <w:rFonts w:eastAsia="Calibri" w:hint="default"/>
          <w:bCs/>
          <w:lang w:val="nl-NL"/>
        </w:rPr>
        <w:t xml:space="preserve"> không đổi tác dụng lên một vật làm vật chuyển dời đoạn s hợp với hướng của lực một góc </w:t>
      </w:r>
      <w:r w:rsidRPr="008B34C5">
        <w:rPr>
          <w:rFonts w:eastAsia="Calibri" w:hint="default"/>
          <w:bCs/>
        </w:rPr>
        <w:t>α</w:t>
      </w:r>
      <w:r w:rsidRPr="008B34C5">
        <w:rPr>
          <w:rFonts w:eastAsia="Calibri" w:hint="default"/>
          <w:bCs/>
          <w:lang w:val="nl-NL"/>
        </w:rPr>
        <w:t>. Công của lực được tính bởi biểu thức</w:t>
      </w:r>
    </w:p>
    <w:p w14:paraId="3DADB0DE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51" w:dyaOrig="280" w14:anchorId="5163E948">
          <v:shape id="_x0000_i1029" type="#_x0000_t75" style="width:62.4pt;height:13.8pt" o:ole="">
            <v:imagedata r:id="rId16" o:title=""/>
          </v:shape>
          <o:OLEObject Type="Embed" ProgID="Equation.DSMT4" ShapeID="_x0000_i1029" DrawAspect="Content" ObjectID="_1759178209" r:id="rId17"/>
        </w:objec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1272" w:dyaOrig="280" w14:anchorId="00F95536">
          <v:shape id="_x0000_i1030" type="#_x0000_t75" style="width:63.6pt;height:13.8pt" o:ole="">
            <v:imagedata r:id="rId18" o:title=""/>
          </v:shape>
          <o:OLEObject Type="Embed" ProgID="Equation.DSMT4" ShapeID="_x0000_i1030" DrawAspect="Content" ObjectID="_1759178210" r:id="rId19"/>
        </w:objec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99" w:dyaOrig="280" w14:anchorId="7846BB3A">
          <v:shape id="_x0000_i1031" type="#_x0000_t75" style="width:64.8pt;height:13.8pt" o:ole="">
            <v:imagedata r:id="rId20" o:title=""/>
          </v:shape>
          <o:OLEObject Type="Embed" ProgID="Equation.DSMT4" ShapeID="_x0000_i1031" DrawAspect="Content" ObjectID="_1759178211" r:id="rId21"/>
        </w:objec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39" w:dyaOrig="280" w14:anchorId="4C898C44">
          <v:shape id="_x0000_i1032" type="#_x0000_t75" style="width:1in;height:13.8pt" o:ole="">
            <v:imagedata r:id="rId22" o:title=""/>
          </v:shape>
          <o:OLEObject Type="Embed" ProgID="Equation.DSMT4" ShapeID="_x0000_i1032" DrawAspect="Content" ObjectID="_1759178212" r:id="rId23"/>
        </w:object>
      </w:r>
    </w:p>
    <w:p w14:paraId="4B670772" w14:textId="77777777" w:rsidR="003264BE" w:rsidRPr="008B34C5" w:rsidRDefault="003264BE" w:rsidP="003264BE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>Câu 8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TH] </w:t>
      </w:r>
      <w:r w:rsidRPr="008B34C5">
        <w:rPr>
          <w:rFonts w:hint="default"/>
          <w:lang w:val="nl-NL"/>
        </w:rPr>
        <w:t>Trong những trường hợp dưới đây, trường hợp nào không có công cơ học?</w:t>
      </w:r>
    </w:p>
    <w:p w14:paraId="4A956F3D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Một người đang kéo một vật chuyển động.</w:t>
      </w:r>
    </w:p>
    <w:p w14:paraId="61D9544B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Máy xúc đất đang làm việc.</w:t>
      </w:r>
    </w:p>
    <w:p w14:paraId="6983B8FB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Một lực sĩ đang nâng quả tạ từ thấp lên cao.</w:t>
      </w:r>
    </w:p>
    <w:p w14:paraId="7D5C590F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Hòn bi đang chuyển động thẳng đều trên mặt sàn nằm ngang coi như tuyệt đối nhẵn.</w:t>
      </w:r>
    </w:p>
    <w:p w14:paraId="5AD19985" w14:textId="77777777" w:rsidR="003264BE" w:rsidRPr="008B34C5" w:rsidRDefault="003264BE" w:rsidP="003264BE">
      <w:pPr>
        <w:pStyle w:val="ListParagraph"/>
        <w:tabs>
          <w:tab w:val="left" w:pos="993"/>
        </w:tabs>
        <w:spacing w:before="60" w:after="60" w:line="240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8B34C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9: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 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[TH]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Một ô tô có công suất của động cơ là 100 kW đang chạy</w:t>
      </w:r>
      <w:r w:rsidR="00E85997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 xml:space="preserve"> thẳng đều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 xml:space="preserve"> trên đường</w:t>
      </w:r>
      <w:r w:rsidR="00E85997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 xml:space="preserve"> thẳng nằm ngang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 xml:space="preserve"> với vận tốc </w:t>
      </w:r>
      <w:r w:rsidRPr="008B34C5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775" w:dyaOrig="626" w14:anchorId="53D6FD2B">
          <v:shape id="_x0000_i1033" type="#_x0000_t75" style="width:39pt;height:31.2pt" o:ole="">
            <v:imagedata r:id="rId24" o:title=""/>
          </v:shape>
          <o:OLEObject Type="Embed" ProgID="Equation.DSMT4" ShapeID="_x0000_i1033" DrawAspect="Content" ObjectID="_1759178213" r:id="rId25"/>
        </w:objec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 xml:space="preserve">. Lực kéo </w:t>
      </w:r>
      <w:r w:rsidRPr="008B34C5">
        <w:rPr>
          <w:rFonts w:ascii="Times New Roman" w:hAnsi="Times New Roman" w:cs="Times New Roman"/>
          <w:bCs/>
          <w:sz w:val="24"/>
          <w:szCs w:val="24"/>
          <w:lang w:val="nl-NL"/>
        </w:rPr>
        <w:t>của động cơ lúc đó là</w:t>
      </w:r>
    </w:p>
    <w:p w14:paraId="35FB73EF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693" w:dyaOrig="294" w14:anchorId="79BB4D1C">
          <v:shape id="_x0000_i1034" type="#_x0000_t75" style="width:34.8pt;height:15pt" o:ole="">
            <v:imagedata r:id="rId26" o:title=""/>
          </v:shape>
          <o:OLEObject Type="Embed" ProgID="Equation.DSMT4" ShapeID="_x0000_i1034" DrawAspect="Content" ObjectID="_1759178214" r:id="rId27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747" w:dyaOrig="294" w14:anchorId="218A19FE">
          <v:shape id="_x0000_i1035" type="#_x0000_t75" style="width:37.2pt;height:15pt" o:ole="">
            <v:imagedata r:id="rId28" o:title=""/>
          </v:shape>
          <o:OLEObject Type="Embed" ProgID="Equation.DSMT4" ShapeID="_x0000_i1035" DrawAspect="Content" ObjectID="_1759178215" r:id="rId29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b/>
          <w:bCs/>
          <w:color w:val="FF0000"/>
          <w:position w:val="-6"/>
          <w:sz w:val="24"/>
          <w:szCs w:val="24"/>
        </w:rPr>
        <w:object w:dxaOrig="787" w:dyaOrig="294" w14:anchorId="4A13F1A0">
          <v:shape id="_x0000_i1036" type="#_x0000_t75" style="width:39.6pt;height:15pt" o:ole="">
            <v:imagedata r:id="rId30" o:title=""/>
          </v:shape>
          <o:OLEObject Type="Embed" ProgID="Equation.DSMT4" ShapeID="_x0000_i1036" DrawAspect="Content" ObjectID="_1759178216" r:id="rId31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586" w:dyaOrig="320" w14:anchorId="7A29647C">
          <v:shape id="_x0000_i1037" type="#_x0000_t75" style="width:29.4pt;height:16.2pt" o:ole="">
            <v:imagedata r:id="rId32" o:title=""/>
          </v:shape>
          <o:OLEObject Type="Embed" ProgID="Equation.DSMT4" ShapeID="_x0000_i1037" DrawAspect="Content" ObjectID="_1759178217" r:id="rId33"/>
        </w:object>
      </w:r>
    </w:p>
    <w:p w14:paraId="0A9B71E4" w14:textId="77777777" w:rsidR="003264BE" w:rsidRPr="008B34C5" w:rsidRDefault="003264BE" w:rsidP="003264BE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 xml:space="preserve">Câu 10: </w:t>
      </w:r>
      <w:r w:rsidRPr="008B34C5">
        <w:rPr>
          <w:rFonts w:hint="default"/>
          <w:color w:val="000000"/>
          <w:lang w:val="nl-NL"/>
        </w:rPr>
        <w:t xml:space="preserve">[VDC] </w:t>
      </w:r>
      <w:r w:rsidRPr="008B34C5">
        <w:rPr>
          <w:rFonts w:hint="default"/>
          <w:bCs/>
          <w:lang w:val="vi-VN" w:eastAsia="vi-VN"/>
        </w:rPr>
        <w:t>Một ôtô có khối lượng 1</w:t>
      </w:r>
      <w:r w:rsidRPr="008B34C5">
        <w:rPr>
          <w:rFonts w:hint="default"/>
          <w:bCs/>
          <w:lang w:val="nl-NL" w:eastAsia="vi-VN"/>
        </w:rPr>
        <w:t>,5</w:t>
      </w:r>
      <w:r w:rsidRPr="008B34C5">
        <w:rPr>
          <w:rFonts w:hint="default"/>
          <w:bCs/>
          <w:lang w:val="vi-VN" w:eastAsia="vi-VN"/>
        </w:rPr>
        <w:t xml:space="preserve"> t</w:t>
      </w:r>
      <w:r w:rsidRPr="008B34C5">
        <w:rPr>
          <w:rFonts w:hint="default"/>
          <w:bCs/>
          <w:lang w:val="nl-NL" w:eastAsia="vi-VN"/>
        </w:rPr>
        <w:t>ấn</w:t>
      </w:r>
      <w:r w:rsidRPr="008B34C5">
        <w:rPr>
          <w:rFonts w:hint="default"/>
          <w:bCs/>
          <w:lang w:val="vi-VN" w:eastAsia="vi-VN"/>
        </w:rPr>
        <w:t>, khi tắt máy chuy</w:t>
      </w:r>
      <w:r w:rsidRPr="008B34C5">
        <w:rPr>
          <w:rFonts w:hint="default"/>
          <w:bCs/>
          <w:lang w:val="nl-NL" w:eastAsia="vi-VN"/>
        </w:rPr>
        <w:t>ể</w:t>
      </w:r>
      <w:r w:rsidRPr="008B34C5">
        <w:rPr>
          <w:rFonts w:hint="default"/>
          <w:bCs/>
          <w:lang w:val="vi-VN" w:eastAsia="vi-VN"/>
        </w:rPr>
        <w:t xml:space="preserve">n động xuống dốc có góc nghiêng </w:t>
      </w:r>
      <w:r w:rsidRPr="008B34C5">
        <w:rPr>
          <w:rFonts w:hint="default"/>
          <w:bCs/>
          <w:position w:val="-10"/>
          <w:lang w:val="vi-VN" w:eastAsia="vi-VN"/>
        </w:rPr>
        <w:object w:dxaOrig="800" w:dyaOrig="360" w14:anchorId="2100CF54">
          <v:shape id="_x0000_i1038" type="#_x0000_t75" style="width:40.2pt;height:18pt" o:ole="">
            <v:imagedata r:id="rId34" o:title=""/>
          </v:shape>
          <o:OLEObject Type="Embed" ProgID="Equation.DSMT4" ShapeID="_x0000_i1038" DrawAspect="Content" ObjectID="_1759178218" r:id="rId35"/>
        </w:object>
      </w:r>
      <w:r w:rsidRPr="008B34C5">
        <w:rPr>
          <w:rFonts w:hint="default"/>
          <w:bCs/>
          <w:lang w:val="vi-VN" w:eastAsia="vi-VN"/>
        </w:rPr>
        <w:t>thì chuy</w:t>
      </w:r>
      <w:r w:rsidRPr="008B34C5">
        <w:rPr>
          <w:rFonts w:hint="default"/>
          <w:bCs/>
          <w:lang w:val="nl-NL" w:eastAsia="vi-VN"/>
        </w:rPr>
        <w:t>ể</w:t>
      </w:r>
      <w:r w:rsidRPr="008B34C5">
        <w:rPr>
          <w:rFonts w:hint="default"/>
          <w:bCs/>
          <w:lang w:val="vi-VN" w:eastAsia="vi-VN"/>
        </w:rPr>
        <w:t xml:space="preserve">n động thẳng đều. Khi lên dốc đó với vận tốc không đổi 54 km/h thì động cơ ôtô phải có công suấtlà </w:t>
      </w:r>
      <w:r w:rsidR="00E828AB" w:rsidRPr="00764A39">
        <w:rPr>
          <w:position w:val="-4"/>
        </w:rPr>
        <w:object w:dxaOrig="300" w:dyaOrig="260" w14:anchorId="371E7ABF">
          <v:shape id="_x0000_i1039" type="#_x0000_t75" style="width:15pt;height:13pt" o:ole="">
            <v:imagedata r:id="rId36" o:title=""/>
          </v:shape>
          <o:OLEObject Type="Embed" ProgID="Equation.DSMT4" ShapeID="_x0000_i1039" DrawAspect="Content" ObjectID="_1759178219" r:id="rId37"/>
        </w:object>
      </w:r>
      <w:r w:rsidRPr="008B34C5">
        <w:rPr>
          <w:rFonts w:hint="default"/>
          <w:bCs/>
          <w:iCs/>
          <w:lang w:val="vi-VN" w:eastAsia="vi-VN"/>
        </w:rPr>
        <w:t>,</w:t>
      </w:r>
      <w:r w:rsidRPr="008B34C5">
        <w:rPr>
          <w:rFonts w:hint="default"/>
          <w:bCs/>
          <w:lang w:val="vi-VN" w:eastAsia="vi-VN"/>
        </w:rPr>
        <w:t xml:space="preserve"> lấy </w:t>
      </w:r>
      <w:r w:rsidRPr="008B34C5">
        <w:rPr>
          <w:rFonts w:hint="default"/>
          <w:bCs/>
          <w:position w:val="-10"/>
          <w:lang w:eastAsia="vi-VN"/>
        </w:rPr>
        <w:object w:dxaOrig="1520" w:dyaOrig="360" w14:anchorId="2757B1D4">
          <v:shape id="_x0000_i1040" type="#_x0000_t75" style="width:76.25pt;height:18pt" o:ole="">
            <v:imagedata r:id="rId38" o:title=""/>
          </v:shape>
          <o:OLEObject Type="Embed" ProgID="Equation.DSMT4" ShapeID="_x0000_i1040" DrawAspect="Content" ObjectID="_1759178220" r:id="rId39"/>
        </w:object>
      </w:r>
      <w:r w:rsidRPr="008B34C5">
        <w:rPr>
          <w:rFonts w:hint="default"/>
          <w:bCs/>
          <w:lang w:val="vi-VN" w:eastAsia="vi-VN"/>
        </w:rPr>
        <w:t xml:space="preserve"> </w:t>
      </w:r>
      <w:r w:rsidR="00E828AB" w:rsidRPr="00764A39">
        <w:rPr>
          <w:position w:val="-4"/>
        </w:rPr>
        <w:object w:dxaOrig="300" w:dyaOrig="260" w14:anchorId="6A4DCD95">
          <v:shape id="_x0000_i1041" type="#_x0000_t75" style="width:15pt;height:13pt" o:ole="">
            <v:imagedata r:id="rId40" o:title=""/>
          </v:shape>
          <o:OLEObject Type="Embed" ProgID="Equation.DSMT4" ShapeID="_x0000_i1041" DrawAspect="Content" ObjectID="_1759178221" r:id="rId41"/>
        </w:object>
      </w:r>
      <w:r w:rsidRPr="008B34C5">
        <w:rPr>
          <w:rFonts w:hint="default"/>
          <w:bCs/>
          <w:iCs/>
          <w:lang w:val="de-DE" w:eastAsia="vi-VN"/>
        </w:rPr>
        <w:t xml:space="preserve"> gần nhất với giá trị nào sau đây?</w:t>
      </w:r>
    </w:p>
    <w:p w14:paraId="086CF80C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/>
        </w:rPr>
        <w:t>3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</w:rPr>
        <w:t>12,15 kW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</w:rPr>
        <w:t>322,25 kW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318,20 kW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328,12 kW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> </w:t>
      </w:r>
      <w:r w:rsidRPr="008B34C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748B05" w14:textId="77777777" w:rsidR="003264BE" w:rsidRPr="008B34C5" w:rsidRDefault="003264BE" w:rsidP="003264BE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</w:rPr>
        <w:t xml:space="preserve">Câu 11: </w:t>
      </w:r>
      <w:r w:rsidRPr="008B34C5">
        <w:rPr>
          <w:rFonts w:hint="default"/>
          <w:color w:val="000000"/>
        </w:rPr>
        <w:t xml:space="preserve">[NB] </w:t>
      </w:r>
      <w:r w:rsidRPr="008B34C5">
        <w:rPr>
          <w:rFonts w:hint="default"/>
          <w:lang w:val="de-DE"/>
        </w:rPr>
        <w:t>Năng lượng tương tác giữa vật và Trái đất gọi là</w:t>
      </w:r>
    </w:p>
    <w:p w14:paraId="2D063488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de-DE"/>
        </w:rPr>
        <w:t>nhiệt năng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de-DE"/>
        </w:rPr>
        <w:t>động năng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de-DE"/>
        </w:rPr>
        <w:t>cơ năng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de-DE"/>
        </w:rPr>
        <w:t>thế năng</w:t>
      </w:r>
    </w:p>
    <w:p w14:paraId="621A0698" w14:textId="77777777" w:rsidR="003264BE" w:rsidRPr="008B34C5" w:rsidRDefault="003264BE" w:rsidP="003264BE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de-DE"/>
        </w:rPr>
      </w:pPr>
      <w:r w:rsidRPr="008B34C5">
        <w:rPr>
          <w:rFonts w:hint="default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45D4B67A" wp14:editId="0C694F00">
                <wp:simplePos x="0" y="0"/>
                <wp:positionH relativeFrom="column">
                  <wp:posOffset>5233670</wp:posOffset>
                </wp:positionH>
                <wp:positionV relativeFrom="paragraph">
                  <wp:posOffset>246380</wp:posOffset>
                </wp:positionV>
                <wp:extent cx="1295400" cy="1003935"/>
                <wp:effectExtent l="0" t="0" r="0" b="5715"/>
                <wp:wrapSquare wrapText="bothSides"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5400" cy="1003935"/>
                          <a:chOff x="0" y="0"/>
                          <a:chExt cx="1295400" cy="1003935"/>
                        </a:xfrm>
                      </wpg:grpSpPr>
                      <pic:pic xmlns:pic="http://schemas.openxmlformats.org/drawingml/2006/picture">
                        <pic:nvPicPr>
                          <pic:cNvPr id="25" name="Picture 25" descr=" 15 câu trắc nghiệm Động năng cực hay có đáp án 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150" y="12700"/>
                            <a:ext cx="1238250" cy="991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" name="Text Box 26"/>
                        <wps:cNvSpPr txBox="1"/>
                        <wps:spPr>
                          <a:xfrm>
                            <a:off x="0" y="0"/>
                            <a:ext cx="22860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40C3DAD" w14:textId="77777777" w:rsidR="00456EA6" w:rsidRDefault="00456EA6" w:rsidP="003264BE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D4B67A" id="Group 24" o:spid="_x0000_s1048" style="position:absolute;left:0;text-align:left;margin-left:412.1pt;margin-top:19.4pt;width:102pt;height:79.05pt;z-index:251652096" coordsize="12954,100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">
                <v:shape id="Picture 25" o:spid="_x0000_s1049" type="#_x0000_t75" alt=" 15 câu trắc nghiệm Động năng cực hay có đáp án " style="position:absolute;left:571;top:127;width:12383;height:99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">
                  <v:imagedata r:id="rId43" o:title=" 15 câu trắc nghiệm Động năng cực hay có đáp án "/>
                </v:shape>
                <v:shape id="Text Box 26" o:spid="_x0000_s1050" type="#_x0000_t202" style="position:absolute;width:228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" fillcolor="white [3201]" stroked="f" strokeweight=".5pt">
                  <v:textbox>
                    <w:txbxContent>
                      <w:p w14:paraId="140C3DAD" w14:textId="77777777" w:rsidR="00456EA6" w:rsidRDefault="00456EA6" w:rsidP="003264BE">
                        <w: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B34C5">
        <w:rPr>
          <w:rFonts w:hint="default"/>
          <w:b/>
          <w:lang w:val="vi-VN"/>
        </w:rPr>
        <w:t xml:space="preserve">Câu 12: </w:t>
      </w:r>
      <w:r w:rsidRPr="008B34C5">
        <w:rPr>
          <w:rFonts w:hint="default"/>
          <w:color w:val="000000"/>
          <w:lang w:val="vi-VN"/>
        </w:rPr>
        <w:t>[</w:t>
      </w:r>
      <w:r w:rsidR="00E85997" w:rsidRPr="00E85997">
        <w:rPr>
          <w:rFonts w:hint="default"/>
          <w:color w:val="000000"/>
          <w:lang w:val="vi-VN"/>
        </w:rPr>
        <w:t>VD</w:t>
      </w:r>
      <w:r w:rsidRPr="008B34C5">
        <w:rPr>
          <w:rFonts w:hint="default"/>
          <w:color w:val="000000"/>
          <w:lang w:val="vi-VN"/>
        </w:rPr>
        <w:t xml:space="preserve">] </w:t>
      </w:r>
      <w:r w:rsidRPr="008B34C5">
        <w:rPr>
          <w:rFonts w:hint="default"/>
          <w:color w:val="000000"/>
          <w:lang w:val="de-DE"/>
        </w:rPr>
        <w:t xml:space="preserve">Hai xe ô tô A và B có khối lượng </w:t>
      </w:r>
      <w:r w:rsidRPr="008B34C5">
        <w:rPr>
          <w:rFonts w:hint="default"/>
          <w:bCs/>
          <w:color w:val="000000"/>
          <w:position w:val="-12"/>
        </w:rPr>
        <w:object w:dxaOrig="1102" w:dyaOrig="360" w14:anchorId="3F085CF6">
          <v:shape id="_x0000_i1042" type="#_x0000_t75" style="width:55.2pt;height:18pt" o:ole="">
            <v:imagedata r:id="rId44" o:title=""/>
          </v:shape>
          <o:OLEObject Type="Embed" ProgID="Equation.DSMT4" ShapeID="_x0000_i1042" DrawAspect="Content" ObjectID="_1759178222" r:id="rId45"/>
        </w:object>
      </w:r>
      <w:r w:rsidRPr="008B34C5">
        <w:rPr>
          <w:rFonts w:hint="default"/>
          <w:color w:val="000000"/>
          <w:lang w:val="de-DE"/>
        </w:rPr>
        <w:t xml:space="preserve">, có đồ thị độ dịch chuyển - thời gian của hai xe như ở hình bên. Gọi </w:t>
      </w:r>
      <w:r w:rsidRPr="008B34C5">
        <w:rPr>
          <w:rFonts w:hint="default"/>
          <w:bCs/>
          <w:color w:val="000000"/>
          <w:position w:val="-14"/>
        </w:rPr>
        <w:object w:dxaOrig="989" w:dyaOrig="388" w14:anchorId="3EE3186B">
          <v:shape id="_x0000_i1043" type="#_x0000_t75" style="width:49.2pt;height:19.2pt" o:ole="">
            <v:imagedata r:id="rId46" o:title=""/>
          </v:shape>
          <o:OLEObject Type="Embed" ProgID="Equation.DSMT4" ShapeID="_x0000_i1043" DrawAspect="Content" ObjectID="_1759178223" r:id="rId47"/>
        </w:object>
      </w:r>
      <w:r w:rsidRPr="008B34C5">
        <w:rPr>
          <w:rFonts w:hint="default"/>
          <w:color w:val="000000"/>
          <w:lang w:val="de-DE"/>
        </w:rPr>
        <w:t xml:space="preserve"> tương ứng là động năng của xe A và xe B. Kết luận đúng là</w:t>
      </w:r>
    </w:p>
    <w:p w14:paraId="1B7BD01C" w14:textId="77777777" w:rsidR="006D68E7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position w:val="-14"/>
          <w:sz w:val="24"/>
          <w:szCs w:val="24"/>
        </w:rPr>
        <w:object w:dxaOrig="1265" w:dyaOrig="388" w14:anchorId="292C8C8D">
          <v:shape id="_x0000_i1044" type="#_x0000_t75" style="width:63pt;height:19.2pt" o:ole="">
            <v:imagedata r:id="rId48" o:title=""/>
          </v:shape>
          <o:OLEObject Type="Embed" ProgID="Equation.DSMT4" ShapeID="_x0000_i1044" DrawAspect="Content" ObjectID="_1759178224" r:id="rId49"/>
        </w:objec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="006D68E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8B34C5">
        <w:rPr>
          <w:rFonts w:ascii="Times New Roman" w:hAnsi="Times New Roman" w:cs="Times New Roman"/>
          <w:bCs/>
          <w:color w:val="000000"/>
          <w:position w:val="-14"/>
          <w:sz w:val="24"/>
          <w:szCs w:val="24"/>
        </w:rPr>
        <w:object w:dxaOrig="1256" w:dyaOrig="388" w14:anchorId="2D18C23C">
          <v:shape id="_x0000_i1045" type="#_x0000_t75" style="width:63pt;height:19.2pt" o:ole="">
            <v:imagedata r:id="rId50" o:title=""/>
          </v:shape>
          <o:OLEObject Type="Embed" ProgID="Equation.DSMT4" ShapeID="_x0000_i1045" DrawAspect="Content" ObjectID="_1759178225" r:id="rId51"/>
        </w:objec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</w:p>
    <w:p w14:paraId="77EB824F" w14:textId="77777777" w:rsidR="003264BE" w:rsidRPr="008B34C5" w:rsidRDefault="006D68E7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ab/>
      </w:r>
      <w:r w:rsidR="003264BE"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="003264BE" w:rsidRPr="008B34C5">
        <w:rPr>
          <w:rFonts w:ascii="Times New Roman" w:hAnsi="Times New Roman" w:cs="Times New Roman"/>
          <w:bCs/>
          <w:color w:val="FF0000"/>
          <w:position w:val="-14"/>
          <w:sz w:val="24"/>
          <w:szCs w:val="24"/>
        </w:rPr>
        <w:object w:dxaOrig="1256" w:dyaOrig="388" w14:anchorId="29E03670">
          <v:shape id="_x0000_i1046" type="#_x0000_t75" style="width:63pt;height:19.2pt" o:ole="">
            <v:imagedata r:id="rId52" o:title=""/>
          </v:shape>
          <o:OLEObject Type="Embed" ProgID="Equation.DSMT4" ShapeID="_x0000_i1046" DrawAspect="Content" ObjectID="_1759178226" r:id="rId53"/>
        </w:object>
      </w:r>
      <w:r w:rsidR="003264BE"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 w:rsidR="003264BE"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="003264BE" w:rsidRPr="008B34C5">
        <w:rPr>
          <w:rFonts w:ascii="Times New Roman" w:hAnsi="Times New Roman" w:cs="Times New Roman"/>
          <w:bCs/>
          <w:color w:val="000000"/>
          <w:position w:val="-14"/>
          <w:sz w:val="24"/>
          <w:szCs w:val="24"/>
        </w:rPr>
        <w:object w:dxaOrig="1360" w:dyaOrig="388" w14:anchorId="19953AD6">
          <v:shape id="_x0000_i1047" type="#_x0000_t75" style="width:67.8pt;height:19.2pt" o:ole="">
            <v:imagedata r:id="rId54" o:title=""/>
          </v:shape>
          <o:OLEObject Type="Embed" ProgID="Equation.DSMT4" ShapeID="_x0000_i1047" DrawAspect="Content" ObjectID="_1759178227" r:id="rId55"/>
        </w:object>
      </w:r>
    </w:p>
    <w:p w14:paraId="20F2FD1F" w14:textId="77777777" w:rsidR="003264BE" w:rsidRPr="008B34C5" w:rsidRDefault="003264BE" w:rsidP="003264BE">
      <w:pPr>
        <w:pStyle w:val="Normal0"/>
        <w:spacing w:before="60" w:after="60"/>
        <w:jc w:val="both"/>
        <w:rPr>
          <w:rFonts w:hint="default"/>
          <w:b/>
          <w:bCs/>
          <w:lang w:val="de-DE"/>
        </w:rPr>
      </w:pPr>
      <w:r w:rsidRPr="008B34C5">
        <w:rPr>
          <w:rFonts w:hint="default"/>
          <w:b/>
          <w:lang w:val="vi-VN"/>
        </w:rPr>
        <w:t xml:space="preserve">Câu 13: 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bCs/>
          <w:lang w:val="nl-NL"/>
        </w:rPr>
        <w:t>Cơ năng của vật là</w:t>
      </w:r>
    </w:p>
    <w:p w14:paraId="24E561CF" w14:textId="77777777" w:rsidR="003264BE" w:rsidRPr="008B34C5" w:rsidRDefault="003264BE" w:rsidP="003264BE">
      <w:pPr>
        <w:tabs>
          <w:tab w:val="left" w:pos="240"/>
          <w:tab w:val="left" w:pos="5245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thương số giữa động năng và thế năng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tích động năng và thế năng.</w:t>
      </w:r>
    </w:p>
    <w:p w14:paraId="0EE609FC" w14:textId="77777777" w:rsidR="003264BE" w:rsidRPr="008B34C5" w:rsidRDefault="003264BE" w:rsidP="003264BE">
      <w:pPr>
        <w:tabs>
          <w:tab w:val="left" w:pos="240"/>
          <w:tab w:val="left" w:pos="5245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tổng động năng và thế năng của vật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hiệu động năng và thế năng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 </w:t>
      </w:r>
    </w:p>
    <w:p w14:paraId="2A19BC79" w14:textId="77777777" w:rsidR="003264BE" w:rsidRPr="008B34C5" w:rsidRDefault="003264BE" w:rsidP="003264BE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vi-VN"/>
        </w:rPr>
        <w:t>Câu 14:</w:t>
      </w:r>
      <w:r w:rsidRPr="008B34C5">
        <w:rPr>
          <w:rFonts w:hint="default"/>
          <w:lang w:val="de-DE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lang w:val="nl-NL"/>
        </w:rPr>
        <w:t>Tỉ số giữa năng lượng có ích và năng lượng toàn phần gọi là</w:t>
      </w:r>
    </w:p>
    <w:p w14:paraId="38604314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hiệu suất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áp suất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công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công suất.</w:t>
      </w:r>
    </w:p>
    <w:p w14:paraId="5FFA16ED" w14:textId="77777777" w:rsidR="003264BE" w:rsidRPr="008B34C5" w:rsidRDefault="003264BE" w:rsidP="003264BE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vi-VN"/>
        </w:rPr>
        <w:t>Câu 15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de-DE"/>
        </w:rPr>
        <w:t xml:space="preserve">[TH] </w:t>
      </w:r>
      <w:r w:rsidRPr="008B34C5">
        <w:rPr>
          <w:rFonts w:hint="default"/>
          <w:lang w:val="vi-VN"/>
        </w:rPr>
        <w:t>Một vật được truyền vận tốc 10 m/s để trượt lên mặt phẳng nghiêng. Biết vật lên được độ cao 2 m thì dừng lại. Lấy g = 9,81 m/s</w:t>
      </w:r>
      <w:r w:rsidRPr="008B34C5">
        <w:rPr>
          <w:rFonts w:hint="default"/>
          <w:vertAlign w:val="superscript"/>
          <w:lang w:val="vi-VN"/>
        </w:rPr>
        <w:t xml:space="preserve">2 </w:t>
      </w:r>
      <w:r w:rsidRPr="008B34C5">
        <w:rPr>
          <w:rFonts w:hint="default"/>
          <w:lang w:val="vi-VN"/>
        </w:rPr>
        <w:t>. Hiệu suất của quá trình chuyển hóa năng lượng từ động năng sang thế năng là</w:t>
      </w:r>
    </w:p>
    <w:p w14:paraId="184E78F0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80,26 %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20,25 %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50,00 %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39,24 %.</w:t>
      </w:r>
    </w:p>
    <w:p w14:paraId="158245D0" w14:textId="77777777" w:rsidR="003264BE" w:rsidRPr="008B34C5" w:rsidRDefault="003264BE" w:rsidP="003264BE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Câu 16: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 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[TH] 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Một vật có khối lượng 200 g</w:t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thả rơi tự do từ độ cao 16 m cách mặt đất. Chọn mốc thế năng ở mặt đất, lấy g = 9,81 m/s</w:t>
      </w:r>
      <w:r w:rsidRPr="008B34C5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, khi vật rơi cách vị trí thả 5 m thì thế năng của vật là</w:t>
      </w:r>
    </w:p>
    <w:p w14:paraId="41BD0000" w14:textId="77777777" w:rsidR="003264BE" w:rsidRPr="008B34C5" w:rsidRDefault="003264BE" w:rsidP="003264BE">
      <w:pPr>
        <w:tabs>
          <w:tab w:val="left" w:pos="2552"/>
          <w:tab w:val="left" w:pos="5245"/>
          <w:tab w:val="left" w:pos="7938"/>
        </w:tabs>
        <w:ind w:firstLine="284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21,58 J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9,81 J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. 41,20 J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31,39 J.</w:t>
      </w:r>
    </w:p>
    <w:p w14:paraId="0AB5C5C3" w14:textId="77777777" w:rsidR="003264BE" w:rsidRPr="008B34C5" w:rsidRDefault="003264BE" w:rsidP="003264BE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vi-VN"/>
        </w:rPr>
        <w:t>Câu 17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pt-BR"/>
        </w:rPr>
        <w:t xml:space="preserve">[TH] </w:t>
      </w:r>
      <w:r w:rsidRPr="008B34C5">
        <w:rPr>
          <w:rFonts w:hint="default"/>
          <w:color w:val="000000"/>
          <w:lang w:val="nl-NL"/>
        </w:rPr>
        <w:t>Một ô tô khối lượng 4 tấn chuyển động với vận tốc không đổi 54 km/h. Động năng của ô tô tải bằng</w:t>
      </w:r>
    </w:p>
    <w:p w14:paraId="7A70816F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69 kJ.  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900 k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450 k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120 kJ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 xml:space="preserve">  </w:t>
      </w:r>
    </w:p>
    <w:p w14:paraId="492276FC" w14:textId="77777777" w:rsidR="003264BE" w:rsidRPr="008B34C5" w:rsidRDefault="003264BE" w:rsidP="003264BE">
      <w:pPr>
        <w:pStyle w:val="Normal0"/>
        <w:autoSpaceDE w:val="0"/>
        <w:autoSpaceDN w:val="0"/>
        <w:spacing w:before="60" w:after="60"/>
        <w:contextualSpacing/>
        <w:jc w:val="both"/>
        <w:rPr>
          <w:rFonts w:hint="default"/>
          <w:b/>
          <w:bCs/>
          <w:lang w:val="vi-VN"/>
        </w:rPr>
      </w:pPr>
      <w:r w:rsidRPr="008B34C5">
        <w:rPr>
          <w:rFonts w:hint="default"/>
          <w:b/>
          <w:lang w:val="de-DE"/>
        </w:rPr>
        <w:t>Câu 18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VD] </w:t>
      </w:r>
      <w:r w:rsidRPr="008B34C5">
        <w:rPr>
          <w:rFonts w:hint="default"/>
          <w:bCs/>
          <w:lang w:val="vi-VN" w:eastAsia="vi-VN"/>
        </w:rPr>
        <w:t>Viên bi có khối lượng 400</w:t>
      </w:r>
      <w:r w:rsidRPr="008B34C5">
        <w:rPr>
          <w:rFonts w:hint="default"/>
          <w:bCs/>
          <w:lang w:val="nl-NL" w:eastAsia="vi-VN"/>
        </w:rPr>
        <w:t xml:space="preserve"> </w:t>
      </w:r>
      <w:r w:rsidRPr="008B34C5">
        <w:rPr>
          <w:rFonts w:hint="default"/>
          <w:bCs/>
          <w:lang w:val="vi-VN" w:eastAsia="vi-VN"/>
        </w:rPr>
        <w:t>g được thả rơi tự do từ độ cao h so v</w:t>
      </w:r>
      <w:r w:rsidRPr="008B34C5">
        <w:rPr>
          <w:rFonts w:hint="default"/>
          <w:bCs/>
          <w:lang w:val="vi" w:eastAsia="vi-VN"/>
        </w:rPr>
        <w:t>ớ</w:t>
      </w:r>
      <w:r w:rsidRPr="008B34C5">
        <w:rPr>
          <w:rFonts w:hint="default"/>
          <w:bCs/>
          <w:lang w:val="vi-VN" w:eastAsia="vi-VN"/>
        </w:rPr>
        <w:t xml:space="preserve">i mặt đất. Cho </w:t>
      </w:r>
      <w:r w:rsidRPr="008B34C5">
        <w:rPr>
          <w:rFonts w:hint="default"/>
          <w:bCs/>
          <w:position w:val="-10"/>
          <w:lang w:eastAsia="vi-VN"/>
        </w:rPr>
        <w:object w:dxaOrig="1520" w:dyaOrig="360" w14:anchorId="0CFED68C">
          <v:shape id="_x0000_i1048" type="#_x0000_t75" style="width:76.25pt;height:18pt" o:ole="">
            <v:imagedata r:id="rId38" o:title=""/>
          </v:shape>
          <o:OLEObject Type="Embed" ProgID="Equation.DSMT4" ShapeID="_x0000_i1048" DrawAspect="Content" ObjectID="_1759178228" r:id="rId56"/>
        </w:object>
      </w:r>
      <w:r w:rsidRPr="008B34C5">
        <w:rPr>
          <w:rFonts w:hint="default"/>
          <w:lang w:val="vi-VN"/>
        </w:rPr>
        <w:t xml:space="preserve"> Chọn mốc thế năng tại nơi thả bi. Thế năng của viên bi </w:t>
      </w:r>
      <w:r w:rsidRPr="008B34C5">
        <w:rPr>
          <w:rFonts w:hint="default"/>
          <w:bCs/>
          <w:lang w:val="vi-VN" w:eastAsia="vi-VN"/>
        </w:rPr>
        <w:t>sau khi rơi được 10 m là</w:t>
      </w:r>
    </w:p>
    <w:p w14:paraId="4A3B7E88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  <w:t>19,6 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  <w:t>-19,6 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  <w:t>39,24 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D. -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  <w:t>39,24 J.</w:t>
      </w:r>
    </w:p>
    <w:p w14:paraId="67721134" w14:textId="77777777" w:rsidR="003264BE" w:rsidRPr="008B34C5" w:rsidRDefault="003264BE" w:rsidP="003264BE">
      <w:pPr>
        <w:pStyle w:val="Normal0"/>
        <w:autoSpaceDE w:val="0"/>
        <w:autoSpaceDN w:val="0"/>
        <w:spacing w:before="60" w:after="60"/>
        <w:contextualSpacing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19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eastAsia="Calibri" w:hint="default"/>
          <w:lang w:val="nl-NL"/>
        </w:rPr>
        <w:t>Trong hệ SI, đơn vị của động lượng là</w:t>
      </w:r>
    </w:p>
    <w:p w14:paraId="1E0AE404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2779722E">
          <v:shape id="_x0000_i1049" type="#_x0000_t75" style="width:36pt;height:16.2pt" o:ole="">
            <v:imagedata r:id="rId57" o:title=""/>
          </v:shape>
          <o:OLEObject Type="Embed" ProgID="Equation.DSMT4" ShapeID="_x0000_i1049" DrawAspect="Content" ObjectID="_1759178229" r:id="rId58"/>
        </w:objec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91E26D3">
          <v:shape id="_x0000_i1050" type="#_x0000_t75" style="width:36pt;height:16.2pt" o:ole="">
            <v:imagedata r:id="rId59" o:title=""/>
          </v:shape>
          <o:OLEObject Type="Embed" ProgID="Equation.DSMT4" ShapeID="_x0000_i1050" DrawAspect="Content" ObjectID="_1759178230" r:id="rId60"/>
        </w:objec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800" w:dyaOrig="360" w14:anchorId="14C45DDF">
          <v:shape id="_x0000_i1051" type="#_x0000_t75" style="width:40.2pt;height:18pt" o:ole="">
            <v:imagedata r:id="rId61" o:title=""/>
          </v:shape>
          <o:OLEObject Type="Embed" ProgID="Equation.DSMT4" ShapeID="_x0000_i1051" DrawAspect="Content" ObjectID="_1759178231" r:id="rId62"/>
        </w:objec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67" w:dyaOrig="400" w14:anchorId="4C51F92C">
          <v:shape id="_x0000_i1052" type="#_x0000_t75" style="width:53.4pt;height:19.8pt" o:ole="">
            <v:imagedata r:id="rId63" o:title=""/>
          </v:shape>
          <o:OLEObject Type="Embed" ProgID="Equation.DSMT4" ShapeID="_x0000_i1052" DrawAspect="Content" ObjectID="_1759178232" r:id="rId64"/>
        </w:object>
      </w:r>
    </w:p>
    <w:p w14:paraId="22DA250D" w14:textId="77777777" w:rsidR="003264BE" w:rsidRPr="008B34C5" w:rsidRDefault="003264BE" w:rsidP="003264BE">
      <w:pPr>
        <w:pStyle w:val="Normal0"/>
        <w:tabs>
          <w:tab w:val="left" w:pos="270"/>
          <w:tab w:val="left" w:pos="2880"/>
          <w:tab w:val="left" w:pos="5400"/>
          <w:tab w:val="left" w:pos="7920"/>
        </w:tabs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 xml:space="preserve">Câu 20: </w:t>
      </w:r>
      <w:r w:rsidRPr="008B34C5">
        <w:rPr>
          <w:rFonts w:hint="default"/>
          <w:color w:val="000000"/>
          <w:lang w:val="de-DE"/>
        </w:rPr>
        <w:t xml:space="preserve">[VD] </w:t>
      </w:r>
      <w:r w:rsidRPr="008B34C5">
        <w:rPr>
          <w:rFonts w:hint="default"/>
          <w:lang w:val="de-DE"/>
        </w:rPr>
        <w:t>Hai viên bi A và B, có cùng khối lượng 1 kg, chuyển động trên cùng một đường thẳng, cùng chiều.</w:t>
      </w:r>
      <w:r w:rsidRPr="008B34C5">
        <w:rPr>
          <w:rFonts w:hint="default"/>
          <w:b/>
          <w:lang w:val="de-DE"/>
        </w:rPr>
        <w:t xml:space="preserve"> </w:t>
      </w:r>
      <w:r w:rsidRPr="008B34C5">
        <w:rPr>
          <w:rFonts w:hint="default"/>
          <w:color w:val="000000"/>
          <w:lang w:val="nl-NL"/>
        </w:rPr>
        <w:t>Biết độ lớn vận tốc của bi A là 4 m/s, bi B là 3 m/s. Động lượng của hệ gồm hai viên bi A và bi B có độ lớn là</w:t>
      </w:r>
    </w:p>
    <w:p w14:paraId="25CC3506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3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FD0D98F">
          <v:shape id="_x0000_i1053" type="#_x0000_t75" style="width:36pt;height:16.2pt" o:ole="">
            <v:imagedata r:id="rId59" o:title=""/>
          </v:shape>
          <o:OLEObject Type="Embed" ProgID="Equation.DSMT4" ShapeID="_x0000_i1053" DrawAspect="Content" ObjectID="_1759178233" r:id="rId65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5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A373538">
          <v:shape id="_x0000_i1054" type="#_x0000_t75" style="width:36pt;height:16.2pt" o:ole="">
            <v:imagedata r:id="rId59" o:title=""/>
          </v:shape>
          <o:OLEObject Type="Embed" ProgID="Equation.DSMT4" ShapeID="_x0000_i1054" DrawAspect="Content" ObjectID="_1759178234" r:id="rId66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7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30158F9">
          <v:shape id="_x0000_i1055" type="#_x0000_t75" style="width:36pt;height:16.2pt" o:ole="">
            <v:imagedata r:id="rId59" o:title=""/>
          </v:shape>
          <o:OLEObject Type="Embed" ProgID="Equation.DSMT4" ShapeID="_x0000_i1055" DrawAspect="Content" ObjectID="_1759178235" r:id="rId67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1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5BF01B3">
          <v:shape id="_x0000_i1056" type="#_x0000_t75" style="width:36pt;height:16.2pt" o:ole="">
            <v:imagedata r:id="rId59" o:title=""/>
          </v:shape>
          <o:OLEObject Type="Embed" ProgID="Equation.DSMT4" ShapeID="_x0000_i1056" DrawAspect="Content" ObjectID="_1759178236" r:id="rId68"/>
        </w:object>
      </w:r>
    </w:p>
    <w:p w14:paraId="261ADDBB" w14:textId="77777777" w:rsidR="003264BE" w:rsidRPr="008B34C5" w:rsidRDefault="003264BE" w:rsidP="003264BE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21:</w:t>
      </w:r>
      <w:r w:rsidRPr="008B34C5">
        <w:rPr>
          <w:rFonts w:hint="default"/>
          <w:color w:val="000000"/>
          <w:lang w:val="nl-NL"/>
        </w:rPr>
        <w:t xml:space="preserve"> [VDC] Một búa máy có khối lượng m</w:t>
      </w:r>
      <w:r w:rsidRPr="008B34C5">
        <w:rPr>
          <w:rFonts w:hint="default"/>
          <w:color w:val="000000"/>
          <w:vertAlign w:val="subscript"/>
          <w:lang w:val="nl-NL"/>
        </w:rPr>
        <w:t>1</w:t>
      </w:r>
      <w:r w:rsidRPr="008B34C5">
        <w:rPr>
          <w:rFonts w:hint="default"/>
          <w:color w:val="000000"/>
          <w:lang w:val="nl-NL"/>
        </w:rPr>
        <w:t> = 1000 kg rơi từ độ cao 3,2 m vào một cái cọc có khối lượng m</w:t>
      </w:r>
      <w:r w:rsidRPr="008B34C5">
        <w:rPr>
          <w:rFonts w:hint="default"/>
          <w:color w:val="000000"/>
          <w:vertAlign w:val="subscript"/>
          <w:lang w:val="nl-NL"/>
        </w:rPr>
        <w:t>2</w:t>
      </w:r>
      <w:r w:rsidRPr="008B34C5">
        <w:rPr>
          <w:rFonts w:hint="default"/>
          <w:color w:val="000000"/>
          <w:lang w:val="nl-NL"/>
        </w:rPr>
        <w:t xml:space="preserve"> = 100 kg. Va chạm là mềm. Lấy </w:t>
      </w:r>
      <w:r w:rsidRPr="008B34C5">
        <w:rPr>
          <w:rFonts w:hint="default"/>
          <w:bCs/>
          <w:position w:val="-10"/>
          <w:lang w:eastAsia="vi-VN"/>
        </w:rPr>
        <w:object w:dxaOrig="1520" w:dyaOrig="360" w14:anchorId="6BB1278A">
          <v:shape id="_x0000_i1057" type="#_x0000_t75" style="width:76.25pt;height:18pt" o:ole="">
            <v:imagedata r:id="rId38" o:title=""/>
          </v:shape>
          <o:OLEObject Type="Embed" ProgID="Equation.DSMT4" ShapeID="_x0000_i1057" DrawAspect="Content" ObjectID="_1759178237" r:id="rId69"/>
        </w:object>
      </w:r>
      <w:r w:rsidRPr="008B34C5">
        <w:rPr>
          <w:rFonts w:hint="default"/>
          <w:color w:val="000000"/>
          <w:lang w:val="nl-NL"/>
        </w:rPr>
        <w:t>Tính tỉ số (tính ra phần trăm) giữa nhiệt tỏa ra và động năng của búa.</w:t>
      </w:r>
    </w:p>
    <w:p w14:paraId="6FB90B66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5,20 %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7,03 %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9,09 %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6,00 %.</w:t>
      </w:r>
    </w:p>
    <w:p w14:paraId="28F7384D" w14:textId="77777777" w:rsidR="003264BE" w:rsidRPr="008B34C5" w:rsidRDefault="003264BE" w:rsidP="003264BE">
      <w:pPr>
        <w:pStyle w:val="Normal0"/>
        <w:spacing w:before="60" w:after="60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22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lang w:val="nl-NL"/>
        </w:rPr>
        <w:t xml:space="preserve">Trong một va chạm hoàn toàn không đàn hồi, tổng động năng của các vật va chạm </w:t>
      </w:r>
    </w:p>
    <w:p w14:paraId="2F379959" w14:textId="77777777" w:rsidR="003264BE" w:rsidRPr="008B34C5" w:rsidRDefault="003264BE" w:rsidP="003264BE">
      <w:pPr>
        <w:tabs>
          <w:tab w:val="left" w:pos="240"/>
          <w:tab w:val="left" w:pos="5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hoàn toàn biến mất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giảm.</w:t>
      </w:r>
    </w:p>
    <w:p w14:paraId="0302A7BA" w14:textId="77777777" w:rsidR="003264BE" w:rsidRPr="008B34C5" w:rsidRDefault="003264BE" w:rsidP="003264BE">
      <w:pPr>
        <w:tabs>
          <w:tab w:val="left" w:pos="240"/>
          <w:tab w:val="left" w:pos="5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được tăng lên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không đổi.</w:t>
      </w:r>
    </w:p>
    <w:p w14:paraId="17E94D7C" w14:textId="77777777" w:rsidR="003264BE" w:rsidRPr="008B34C5" w:rsidRDefault="003264BE" w:rsidP="003264BE">
      <w:pPr>
        <w:pStyle w:val="Normal0"/>
        <w:spacing w:before="60" w:after="60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23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color w:val="000000"/>
          <w:lang w:val="nl-NL"/>
        </w:rPr>
        <w:t>Chuyển động tròn đều có</w:t>
      </w:r>
    </w:p>
    <w:p w14:paraId="6C4E4964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ốc độ góc phụ thuộc vào bánh kính quỹ đạo. </w:t>
      </w:r>
    </w:p>
    <w:p w14:paraId="12626CC7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>B.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độ lớn</w:t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gia tốc phụ thuộc vào bán kính quỹ đạo.</w:t>
      </w:r>
    </w:p>
    <w:p w14:paraId="64F3D40D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vectơ gia tốc không đổi.</w:t>
      </w:r>
    </w:p>
    <w:p w14:paraId="791AD4AE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49024" behindDoc="0" locked="0" layoutInCell="1" allowOverlap="1" wp14:anchorId="0646BF1D" wp14:editId="631E7740">
            <wp:simplePos x="0" y="0"/>
            <wp:positionH relativeFrom="column">
              <wp:posOffset>5676265</wp:posOffset>
            </wp:positionH>
            <wp:positionV relativeFrom="paragraph">
              <wp:posOffset>10160</wp:posOffset>
            </wp:positionV>
            <wp:extent cx="970915" cy="970915"/>
            <wp:effectExtent l="0" t="0" r="635" b="635"/>
            <wp:wrapSquare wrapText="bothSides"/>
            <wp:docPr id="1" name="Picture 1" descr="Đồng Hồ Kim Trôi Thạch Anh Cao Cấp Tròn Trang Trí Chụp Ảnh (Xanh) U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Đồng Hồ Kim Trôi Thạch Anh Cao Cấp Tròn Trang Trí Chụp Ảnh (Xanh) U450"/>
                    <pic:cNvPicPr>
                      <a:picLocks noChangeAspect="1" noChangeArrowheads="1"/>
                    </pic:cNvPicPr>
                  </pic:nvPicPr>
                  <pic:blipFill>
                    <a:blip r:embed="rId70" r:link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915" cy="97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vectơ vận tốc không đổi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</w:p>
    <w:p w14:paraId="155E0EE0" w14:textId="77777777" w:rsidR="003264BE" w:rsidRPr="008B34C5" w:rsidRDefault="003264BE" w:rsidP="003264BE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>Câu 24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de-DE"/>
        </w:rPr>
        <w:t xml:space="preserve">[TH] </w:t>
      </w:r>
      <w:r w:rsidRPr="008B34C5">
        <w:rPr>
          <w:rFonts w:hint="default"/>
          <w:color w:val="000000"/>
          <w:lang w:val="nl-NL"/>
        </w:rPr>
        <w:t>Cho một đồng hồ treo tường có kim phút dài 15 cm. Tính tốc độ dài của đầu kim phút?</w:t>
      </w:r>
    </w:p>
    <w:p w14:paraId="546D5DFF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0,262 mm/s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0,174</w:t>
      </w:r>
      <w:r w:rsidRPr="008B34C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nl-NL"/>
        </w:rPr>
        <w:t> 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m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m/s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02BBE971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0,154 mm/s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0,279 mm/s.</w:t>
      </w:r>
    </w:p>
    <w:p w14:paraId="7DF73371" w14:textId="77777777" w:rsidR="003264BE" w:rsidRPr="008B34C5" w:rsidRDefault="003264BE" w:rsidP="003264BE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 xml:space="preserve">Câu 25: </w:t>
      </w:r>
      <w:r w:rsidRPr="008B34C5">
        <w:rPr>
          <w:rFonts w:hint="default"/>
          <w:color w:val="000000"/>
          <w:lang w:val="nl-NL"/>
        </w:rPr>
        <w:t xml:space="preserve">[VD] </w:t>
      </w:r>
      <w:r w:rsidRPr="008B34C5">
        <w:rPr>
          <w:rFonts w:hint="default"/>
          <w:lang w:val="vi-VN"/>
        </w:rPr>
        <w:t xml:space="preserve">Trên sân tập phẳng, rộng người lái xe đua phải thực hiện vòng chạy trên một đường tròn </w:t>
      </w:r>
      <w:r w:rsidRPr="008B34C5">
        <w:rPr>
          <w:rFonts w:hint="default"/>
          <w:lang w:val="vi-VN"/>
        </w:rPr>
        <w:lastRenderedPageBreak/>
        <w:t xml:space="preserve">bán kính R = 134 m. Biết hệ số ma sát nghỉ cực đại giữa xe và mặt sân là 0,87. Lấy </w:t>
      </w:r>
      <w:r w:rsidRPr="008B34C5">
        <w:rPr>
          <w:rFonts w:eastAsia="Calibri" w:hint="default"/>
          <w:position w:val="-10"/>
        </w:rPr>
        <w:object w:dxaOrig="1353" w:dyaOrig="320" w14:anchorId="22D1C98A">
          <v:shape id="_x0000_i1058" type="#_x0000_t75" style="width:67.8pt;height:16.2pt" o:ole="">
            <v:imagedata r:id="rId72" o:title=""/>
          </v:shape>
          <o:OLEObject Type="Embed" ProgID="Equation.DSMT4" ShapeID="_x0000_i1058" DrawAspect="Content" ObjectID="_1759178238" r:id="rId73"/>
        </w:object>
      </w:r>
      <w:r w:rsidRPr="008B34C5">
        <w:rPr>
          <w:rFonts w:eastAsia="Calibri" w:hint="default"/>
          <w:lang w:val="vi-VN"/>
        </w:rPr>
        <w:t>. Tốc độ lớn nhất mà xe có thể chạy là bao nhiêu để không bị trượt?</w:t>
      </w:r>
    </w:p>
    <w:p w14:paraId="0F7D7A61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34,12 m/s.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29,03 m/s.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33,82 m/s.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38,83 m/s.</w:t>
      </w:r>
    </w:p>
    <w:p w14:paraId="5BCC9D40" w14:textId="77777777" w:rsidR="003264BE" w:rsidRPr="008B34C5" w:rsidRDefault="003264BE" w:rsidP="003264BE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</w:rPr>
        <w:t xml:space="preserve">Câu 26: 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color w:val="000000"/>
          <w:lang w:val="nl-NL"/>
        </w:rPr>
        <w:t>Theo định luật Hooke, độ lớn lực đàn hồi</w:t>
      </w:r>
    </w:p>
    <w:p w14:paraId="53B97B10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tỉ lệ nghịch với độ biến dạng của lò xo.</w:t>
      </w:r>
    </w:p>
    <w:p w14:paraId="0DB2F459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không phụ thuộc vào độ biến dạng của lò xo.</w:t>
      </w:r>
    </w:p>
    <w:p w14:paraId="2554C483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tỉ lệ thuận với độ biến dạng của lò xo.</w:t>
      </w:r>
    </w:p>
    <w:p w14:paraId="4003A8B0" w14:textId="77777777" w:rsidR="003264BE" w:rsidRPr="008B34C5" w:rsidRDefault="003264BE" w:rsidP="003264BE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bằng độ biến dạng của lò xo.</w:t>
      </w:r>
    </w:p>
    <w:p w14:paraId="676B2C45" w14:textId="77777777" w:rsidR="003264BE" w:rsidRPr="008B34C5" w:rsidRDefault="003264BE" w:rsidP="003264BE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27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de-DE"/>
        </w:rPr>
        <w:t xml:space="preserve">[TH] </w:t>
      </w:r>
      <w:r w:rsidRPr="008B34C5">
        <w:rPr>
          <w:rFonts w:hint="default"/>
          <w:lang w:val="nl-NL"/>
        </w:rPr>
        <w:t xml:space="preserve">Một lò xo có chiều dài tự nhiên 40 cm được treo thẳng đứng. Đầu trên cố định đầu dưới treo một quả cân 500 g thì chiều dài của lò xo là 45 cm. Hỏi khi treo vật có khối lượng 600g thì chiều dài lò xo là bao nhiêu? Cho </w:t>
      </w:r>
      <w:r w:rsidRPr="008B34C5">
        <w:rPr>
          <w:rFonts w:eastAsia="Calibri" w:hint="default"/>
          <w:position w:val="-10"/>
        </w:rPr>
        <w:object w:dxaOrig="1353" w:dyaOrig="320" w14:anchorId="652D6D33">
          <v:shape id="_x0000_i1059" type="#_x0000_t75" style="width:82.2pt;height:19.2pt" o:ole="">
            <v:imagedata r:id="rId72" o:title=""/>
          </v:shape>
          <o:OLEObject Type="Embed" ProgID="Equation.DSMT4" ShapeID="_x0000_i1059" DrawAspect="Content" ObjectID="_1759178239" r:id="rId74"/>
        </w:object>
      </w:r>
      <w:r w:rsidRPr="008B34C5">
        <w:rPr>
          <w:rFonts w:hint="default"/>
          <w:lang w:val="nl-NL"/>
        </w:rPr>
        <w:t>.</w:t>
      </w:r>
    </w:p>
    <w:p w14:paraId="158E4616" w14:textId="77777777" w:rsidR="003264BE" w:rsidRPr="008B34C5" w:rsidRDefault="003264BE" w:rsidP="003264BE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0,42 m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0,46 m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0,45 m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0,43 m.</w:t>
      </w:r>
    </w:p>
    <w:p w14:paraId="0E236681" w14:textId="77777777" w:rsidR="003264BE" w:rsidRPr="008B34C5" w:rsidRDefault="003264BE" w:rsidP="003264BE">
      <w:pPr>
        <w:pStyle w:val="Normal0"/>
        <w:shd w:val="clear" w:color="auto" w:fill="FFFFFF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>Câu 28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color w:val="000000"/>
          <w:lang w:val="nl-NL"/>
        </w:rPr>
        <w:t>Dụng cụ nào sau đây không có trong thí nghiệm khảo sát độ biến dạng của lò xo?</w:t>
      </w:r>
    </w:p>
    <w:p w14:paraId="7F20124A" w14:textId="77777777" w:rsidR="00EE54A2" w:rsidRPr="008B34C5" w:rsidRDefault="003264BE" w:rsidP="00096356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Quả nặng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Đồng hồ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Thước đo độ dài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Lò xo.</w:t>
      </w:r>
    </w:p>
    <w:p w14:paraId="0C6AA044" w14:textId="77777777" w:rsidR="00781DD7" w:rsidRPr="008B34C5" w:rsidRDefault="00781DD7" w:rsidP="009B4CEF">
      <w:pPr>
        <w:widowControl w:val="0"/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II. TỰ LUẬN  (3 điểm) </w:t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ab/>
      </w:r>
    </w:p>
    <w:p w14:paraId="7192FC15" w14:textId="77777777" w:rsidR="00096356" w:rsidRPr="008B34C5" w:rsidRDefault="00096356" w:rsidP="00096356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4144" behindDoc="0" locked="0" layoutInCell="1" allowOverlap="1" wp14:anchorId="1AC334F7" wp14:editId="4DD3AFBC">
            <wp:simplePos x="0" y="0"/>
            <wp:positionH relativeFrom="margin">
              <wp:posOffset>4397375</wp:posOffset>
            </wp:positionH>
            <wp:positionV relativeFrom="paragraph">
              <wp:posOffset>20955</wp:posOffset>
            </wp:positionV>
            <wp:extent cx="2158365" cy="114744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365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Pr="008B34C5">
        <w:rPr>
          <w:rFonts w:ascii="Times New Roman" w:hAnsi="Times New Roman" w:cs="Times New Roman"/>
          <w:b/>
          <w:bCs/>
          <w:sz w:val="24"/>
          <w:szCs w:val="24"/>
          <w:lang w:val="vi-VN" w:eastAsia="vi-VN"/>
        </w:rPr>
        <w:t>1</w:t>
      </w:r>
      <w:r w:rsidRPr="008B34C5">
        <w:rPr>
          <w:rFonts w:ascii="Times New Roman" w:hAnsi="Times New Roman" w:cs="Times New Roman"/>
          <w:b/>
          <w:bCs/>
          <w:sz w:val="24"/>
          <w:szCs w:val="24"/>
          <w:lang w:val="nl-NL" w:eastAsia="vi-VN"/>
        </w:rPr>
        <w:t>.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[VD] 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Một vật khối lượng </w:t>
      </w:r>
      <w:r w:rsidRPr="008B34C5">
        <w:rPr>
          <w:rFonts w:ascii="Times New Roman" w:hAnsi="Times New Roman" w:cs="Times New Roman"/>
          <w:bCs/>
          <w:iCs/>
          <w:sz w:val="24"/>
          <w:szCs w:val="24"/>
          <w:lang w:val="vi-VN" w:eastAsia="vi-VN"/>
        </w:rPr>
        <w:t>m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được kéo chuyển động thẳng đều trên sàn ngang b</w:t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>ằ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>ng một lực</w:t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 xml:space="preserve"> 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F = 20N hợp với phương ngang góc </w:t>
      </w:r>
      <w:r w:rsidRPr="008B34C5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420" w:dyaOrig="320" w14:anchorId="4D09AE7D">
          <v:shape id="_x0000_i1060" type="#_x0000_t75" style="width:21pt;height:16.2pt" o:ole="">
            <v:imagedata r:id="rId76" o:title=""/>
          </v:shape>
          <o:OLEObject Type="Embed" ProgID="Equation.DSMT4" ShapeID="_x0000_i1060" DrawAspect="Content" ObjectID="_1759178240" r:id="rId77"/>
        </w:objec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Biết vật di chuyển 2</w:t>
      </w:r>
      <w:r w:rsidRPr="008B34C5">
        <w:rPr>
          <w:rFonts w:ascii="Times New Roman" w:hAnsi="Times New Roman" w:cs="Times New Roman"/>
          <w:bCs/>
          <w:iCs/>
          <w:sz w:val="24"/>
          <w:szCs w:val="24"/>
          <w:lang w:val="vi-VN" w:eastAsia="vi-VN"/>
        </w:rPr>
        <w:t>m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hết thời gian</w:t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 xml:space="preserve"> 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4s. </w:t>
      </w:r>
    </w:p>
    <w:p w14:paraId="2EDDB85A" w14:textId="77777777" w:rsidR="00096356" w:rsidRPr="008B34C5" w:rsidRDefault="00096356" w:rsidP="00096356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a. Tính công của lực kéo? </w:t>
      </w:r>
    </w:p>
    <w:p w14:paraId="0AF61EF4" w14:textId="77777777" w:rsidR="00096356" w:rsidRPr="008B34C5" w:rsidRDefault="00096356" w:rsidP="00096356">
      <w:pPr>
        <w:spacing w:before="60" w:after="6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>b. Tính công suất của lực kéo?</w:t>
      </w:r>
    </w:p>
    <w:p w14:paraId="1F0E2A58" w14:textId="77777777" w:rsidR="00096356" w:rsidRPr="008B34C5" w:rsidRDefault="00096356" w:rsidP="00096356">
      <w:pPr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</w:rPr>
        <w:fldChar w:fldCharType="begin"/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instrText xml:space="preserve"> HYPERLINK "https://vietjack.online/cau-hoi/456611/mot-vien-dan-khoi-luong-m-100-g-dang-bay-ngang-voi-van-toc-25-m-s-nsxlr" </w:instrText>
      </w:r>
      <w:r w:rsidRPr="008B34C5">
        <w:rPr>
          <w:rFonts w:ascii="Times New Roman" w:hAnsi="Times New Roman" w:cs="Times New Roman"/>
          <w:sz w:val="24"/>
          <w:szCs w:val="24"/>
        </w:rPr>
        <w:fldChar w:fldCharType="separate"/>
      </w:r>
    </w:p>
    <w:p w14:paraId="7D7B322E" w14:textId="77777777" w:rsidR="00096356" w:rsidRPr="008B34C5" w:rsidRDefault="00096356" w:rsidP="00096356">
      <w:pPr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[VD] 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>Một viên đạn khối lượng m = 100 g đang bay ngang với vận tốc 25 m/s thì xuyên vào một tấm ván mỏng dày 5 cm theo phương vuông góc với tấm ván. Ngay sau khi ra khỏi tấm ván vận tốc của viên đạn bằng 15 m/s. Độ lớn của lực cản trung bình tấm ván tác dụng lên viên đạn bằng?</w:t>
      </w:r>
    </w:p>
    <w:p w14:paraId="7A410219" w14:textId="77777777" w:rsidR="00096356" w:rsidRPr="008B34C5" w:rsidRDefault="00096356" w:rsidP="00096356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b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5168" behindDoc="0" locked="0" layoutInCell="1" allowOverlap="1" wp14:anchorId="0777E088" wp14:editId="1CED8332">
            <wp:simplePos x="0" y="0"/>
            <wp:positionH relativeFrom="column">
              <wp:posOffset>3815080</wp:posOffset>
            </wp:positionH>
            <wp:positionV relativeFrom="paragraph">
              <wp:posOffset>1270</wp:posOffset>
            </wp:positionV>
            <wp:extent cx="2832100" cy="1456690"/>
            <wp:effectExtent l="0" t="0" r="635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145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B34C5">
        <w:rPr>
          <w:rFonts w:ascii="Times New Roman" w:hAnsi="Times New Roman" w:cs="Times New Roman"/>
          <w:sz w:val="24"/>
          <w:szCs w:val="24"/>
        </w:rPr>
        <w:fldChar w:fldCharType="end"/>
      </w:r>
      <w:r w:rsidRPr="008B34C5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 Câu 3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[VD] </w:t>
      </w:r>
      <w:r w:rsidRPr="008B34C5">
        <w:rPr>
          <w:rFonts w:ascii="Times New Roman" w:hAnsi="Times New Roman" w:cs="Times New Roman"/>
          <w:sz w:val="24"/>
          <w:szCs w:val="24"/>
          <w:lang w:val="vi-VN" w:eastAsia="vi-VN"/>
        </w:rPr>
        <w:t>Hình bên là đồ thị biểu diễn sự phụ thuộc của lực đàn hồi vào độ biến dạng của một lò xo.</w:t>
      </w:r>
    </w:p>
    <w:p w14:paraId="2AFA6ECC" w14:textId="77777777" w:rsidR="00096356" w:rsidRPr="008B34C5" w:rsidRDefault="00096356" w:rsidP="00096356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a. Tìm độ cứng của lò xo.</w:t>
      </w:r>
      <w:r w:rsidRPr="008B34C5">
        <w:rPr>
          <w:rFonts w:ascii="Times New Roman" w:hAnsi="Times New Roman" w:cs="Times New Roman"/>
          <w:b/>
          <w:noProof/>
          <w:color w:val="000000"/>
          <w:sz w:val="24"/>
          <w:szCs w:val="24"/>
          <w:lang w:val="vi-VN"/>
        </w:rPr>
        <w:t xml:space="preserve"> </w:t>
      </w:r>
    </w:p>
    <w:p w14:paraId="6479495F" w14:textId="77777777" w:rsidR="00096356" w:rsidRPr="008B34C5" w:rsidRDefault="00096356" w:rsidP="00096356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b. Cho chiều dài tự nhiên của lò xo là 75cm. Khi lực đàn hồi có độ lớn 6,5 N thì chiều dài của lò xo là bao nhiêu?</w:t>
      </w:r>
    </w:p>
    <w:p w14:paraId="1C00A35F" w14:textId="77777777" w:rsidR="00096356" w:rsidRPr="008B34C5" w:rsidRDefault="00096356" w:rsidP="00096356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[VD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C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] Một hòn bi có khối lượng 20 g được ném thẳng đứng lên cao với vận tốc 4m/s từ độ cao 1,6 m so với mặt đất. Chọn mốc tính thế năng tại mặt đất. 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>Lấy g = 9,81 m/s</w:t>
      </w:r>
      <w:r w:rsidRPr="008B34C5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Bỏ qua lực cản của không khí. Hãy tính:</w:t>
      </w:r>
    </w:p>
    <w:p w14:paraId="5F882F87" w14:textId="77777777" w:rsidR="00096356" w:rsidRPr="008B34C5" w:rsidRDefault="00096356" w:rsidP="00096356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a) Cơ năng của vật trong quá trình chuyển động.</w:t>
      </w:r>
    </w:p>
    <w:p w14:paraId="06943AD8" w14:textId="77777777" w:rsidR="00096356" w:rsidRPr="008B34C5" w:rsidRDefault="00096356" w:rsidP="00096356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b) Độ cao của vật khi </w:t>
      </w:r>
      <w:r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020" w:dyaOrig="360" w14:anchorId="5ECEDB12">
          <v:shape id="_x0000_i1061" type="#_x0000_t75" style="width:51.6pt;height:18pt" o:ole="">
            <v:imagedata r:id="rId79" o:title=""/>
          </v:shape>
          <o:OLEObject Type="Embed" ProgID="Equation.DSMT4" ShapeID="_x0000_i1061" DrawAspect="Content" ObjectID="_1759178241" r:id="rId80"/>
        </w:objec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7FA21A0D" w14:textId="77777777" w:rsidR="00096356" w:rsidRPr="008B34C5" w:rsidRDefault="00096356" w:rsidP="00096356">
      <w:pPr>
        <w:spacing w:before="60" w:after="60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c) Giả sử khi bị rơi xuống mặt đất, bi lún sâu một đoạn 2cm trong lòng đất. Tính độ lớn lực cản của mặt đất?</w:t>
      </w:r>
    </w:p>
    <w:p w14:paraId="08CE5DA9" w14:textId="77777777" w:rsidR="00096356" w:rsidRPr="008B34C5" w:rsidRDefault="00096356" w:rsidP="00BD22DC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 xml:space="preserve">Câu 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5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[VD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C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] </w: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>Hai xe lăn nhỏ có khối lượng lần lượt</w:t>
      </w:r>
      <w:r w:rsidR="0063294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632948"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120" w:dyaOrig="360" w14:anchorId="40B72D70">
          <v:shape id="_x0000_i1062" type="#_x0000_t75" style="width:56.65pt;height:18pt" o:ole="">
            <v:imagedata r:id="rId81" o:title=""/>
          </v:shape>
          <o:OLEObject Type="Embed" ProgID="Equation.DSMT4" ShapeID="_x0000_i1062" DrawAspect="Content" ObjectID="_1759178242" r:id="rId82"/>
        </w:object>
      </w:r>
      <w:r w:rsidR="00632948" w:rsidRPr="0063294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,</w: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632948"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160" w:dyaOrig="360" w14:anchorId="4E56EABE">
          <v:shape id="_x0000_i1063" type="#_x0000_t75" style="width:58.7pt;height:18pt" o:ole="">
            <v:imagedata r:id="rId83" o:title=""/>
          </v:shape>
          <o:OLEObject Type="Embed" ProgID="Equation.DSMT4" ShapeID="_x0000_i1063" DrawAspect="Content" ObjectID="_1759178243" r:id="rId84"/>
        </w:objec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uyển động ngược chiều hướng vào nhau trên một đường thẳng nằm ngang với các tốc độ tương ứng </w:t>
      </w:r>
      <w:r w:rsidR="00632948"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340" w:dyaOrig="360" w14:anchorId="777858AE">
          <v:shape id="_x0000_i1064" type="#_x0000_t75" style="width:67.8pt;height:18pt" o:ole="">
            <v:imagedata r:id="rId85" o:title=""/>
          </v:shape>
          <o:OLEObject Type="Embed" ProgID="Equation.DSMT4" ShapeID="_x0000_i1064" DrawAspect="Content" ObjectID="_1759178244" r:id="rId86"/>
        </w:objec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632948">
        <w:rPr>
          <w:rFonts w:ascii="Times New Roman" w:eastAsia="Calibri" w:hAnsi="Times New Roman" w:cs="Times New Roman"/>
          <w:sz w:val="24"/>
          <w:szCs w:val="24"/>
          <w:lang w:val="pt-BR"/>
        </w:rPr>
        <w:t>,</w:t>
      </w:r>
      <w:r w:rsidR="00632948"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359" w:dyaOrig="360" w14:anchorId="5EEF0D5C">
          <v:shape id="_x0000_i1065" type="#_x0000_t75" style="width:68.75pt;height:18pt" o:ole="">
            <v:imagedata r:id="rId87" o:title=""/>
          </v:shape>
          <o:OLEObject Type="Embed" ProgID="Equation.DSMT4" ShapeID="_x0000_i1065" DrawAspect="Content" ObjectID="_1759178245" r:id="rId88"/>
        </w:objec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Sau va chạm, hai xe dính vào nhau và chuyển động cùng một vận tốc. </w:t>
      </w:r>
    </w:p>
    <w:p w14:paraId="6FEBD676" w14:textId="77777777" w:rsidR="00096356" w:rsidRPr="008B34C5" w:rsidRDefault="00096356" w:rsidP="00096356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283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>a) Tìm chiều và tốc độ của hai xe ngay sau va chạm.</w:t>
      </w:r>
    </w:p>
    <w:p w14:paraId="458F644E" w14:textId="77777777" w:rsidR="00EE54A2" w:rsidRPr="008B34C5" w:rsidRDefault="00096356" w:rsidP="00096356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283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b) Tìm phần năng lượng bị tiêu hao của hệ hai xe trong quá trình va chạm. </w:t>
      </w:r>
    </w:p>
    <w:p w14:paraId="2907CC7E" w14:textId="77777777" w:rsidR="00781DD7" w:rsidRPr="00BB3549" w:rsidRDefault="00781DD7" w:rsidP="009B4CEF">
      <w:pPr>
        <w:shd w:val="clear" w:color="auto" w:fill="FFFFFF"/>
        <w:tabs>
          <w:tab w:val="left" w:pos="992"/>
        </w:tabs>
        <w:spacing w:after="0" w:line="312" w:lineRule="auto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BB3549">
        <w:rPr>
          <w:rFonts w:ascii="Times New Roman" w:hAnsi="Times New Roman" w:cs="Times New Roman"/>
          <w:sz w:val="24"/>
          <w:szCs w:val="24"/>
          <w:lang w:val="pt-BR"/>
        </w:rPr>
        <w:t>-----------------------------------------</w:t>
      </w:r>
      <w:r w:rsidRPr="00BB3549">
        <w:rPr>
          <w:rFonts w:ascii="Times New Roman" w:hAnsi="Times New Roman" w:cs="Times New Roman"/>
          <w:b/>
          <w:sz w:val="24"/>
          <w:szCs w:val="24"/>
          <w:lang w:val="pt-BR"/>
        </w:rPr>
        <w:t>HẾT</w:t>
      </w:r>
      <w:r w:rsidRPr="00BB3549">
        <w:rPr>
          <w:rFonts w:ascii="Times New Roman" w:hAnsi="Times New Roman" w:cs="Times New Roman"/>
          <w:sz w:val="24"/>
          <w:szCs w:val="24"/>
          <w:lang w:val="pt-BR"/>
        </w:rPr>
        <w:t>-----------------------------------------</w:t>
      </w:r>
    </w:p>
    <w:p w14:paraId="2B3CD48B" w14:textId="77777777" w:rsidR="00781DD7" w:rsidRPr="00BB3549" w:rsidRDefault="00781DD7" w:rsidP="000145A4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57B29902" w14:textId="77777777" w:rsidR="009B4CEF" w:rsidRPr="00BB3549" w:rsidRDefault="009B4CEF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79A4CA9F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41FE415A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521E02D2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645F060F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2C784A23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1DC0EEA5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0D8FDFD3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638A57C0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4D554022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5A8A3AF5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0404A458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4121878E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3E5A2648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237B6DE0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5132FC6C" w14:textId="77777777" w:rsidR="00BD22DC" w:rsidRPr="00BB3549" w:rsidRDefault="00BD22DC" w:rsidP="00BD22DC">
      <w:pPr>
        <w:tabs>
          <w:tab w:val="left" w:pos="1545"/>
        </w:tabs>
        <w:spacing w:after="0" w:line="312" w:lineRule="auto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2C0A911B" w14:textId="77777777" w:rsidR="009B4CEF" w:rsidRPr="00BB3549" w:rsidRDefault="009B4CEF" w:rsidP="009B4CEF">
      <w:pPr>
        <w:tabs>
          <w:tab w:val="left" w:pos="1545"/>
        </w:tabs>
        <w:spacing w:after="0" w:line="312" w:lineRule="auto"/>
        <w:jc w:val="center"/>
        <w:rPr>
          <w:rFonts w:ascii="Times New Roman" w:hAnsi="Times New Roman" w:cs="Times New Roman"/>
          <w:b/>
          <w:color w:val="FFC000"/>
          <w:sz w:val="24"/>
          <w:szCs w:val="24"/>
          <w:lang w:val="pt-BR"/>
        </w:rPr>
      </w:pPr>
    </w:p>
    <w:p w14:paraId="2C6D726E" w14:textId="77777777" w:rsidR="00781DD7" w:rsidRPr="00BB3549" w:rsidRDefault="009B4CEF" w:rsidP="009B4CEF">
      <w:pPr>
        <w:tabs>
          <w:tab w:val="left" w:pos="1545"/>
        </w:tabs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BB3549">
        <w:rPr>
          <w:rFonts w:ascii="Times New Roman" w:hAnsi="Times New Roman" w:cs="Times New Roman"/>
          <w:b/>
          <w:sz w:val="24"/>
          <w:szCs w:val="24"/>
          <w:lang w:val="pt-BR"/>
        </w:rPr>
        <w:t>HƯỚNG DẪN GIẢI</w:t>
      </w:r>
    </w:p>
    <w:p w14:paraId="7DCBB395" w14:textId="77777777" w:rsidR="009B4CEF" w:rsidRPr="00BB3549" w:rsidRDefault="00EE54A2" w:rsidP="009B4CEF">
      <w:pPr>
        <w:widowControl w:val="0"/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BB3549">
        <w:rPr>
          <w:rFonts w:ascii="Times New Roman" w:hAnsi="Times New Roman" w:cs="Times New Roman"/>
          <w:b/>
          <w:sz w:val="24"/>
          <w:szCs w:val="24"/>
          <w:lang w:val="pt-BR"/>
        </w:rPr>
        <w:t>Phầ</w:t>
      </w:r>
      <w:r w:rsidR="006508C0" w:rsidRPr="00BB3549">
        <w:rPr>
          <w:rFonts w:ascii="Times New Roman" w:hAnsi="Times New Roman" w:cs="Times New Roman"/>
          <w:b/>
          <w:sz w:val="24"/>
          <w:szCs w:val="24"/>
          <w:lang w:val="pt-BR"/>
        </w:rPr>
        <w:t>n I</w:t>
      </w:r>
      <w:r w:rsidRPr="00BB3549">
        <w:rPr>
          <w:rFonts w:ascii="Times New Roman" w:hAnsi="Times New Roman" w:cs="Times New Roman"/>
          <w:b/>
          <w:sz w:val="24"/>
          <w:szCs w:val="24"/>
          <w:lang w:val="pt-BR"/>
        </w:rPr>
        <w:t xml:space="preserve">. </w:t>
      </w:r>
      <w:r w:rsidR="009B4CEF" w:rsidRPr="00BB3549">
        <w:rPr>
          <w:rFonts w:ascii="Times New Roman" w:hAnsi="Times New Roman" w:cs="Times New Roman"/>
          <w:b/>
          <w:sz w:val="24"/>
          <w:szCs w:val="24"/>
          <w:lang w:val="pt-BR"/>
        </w:rPr>
        <w:t xml:space="preserve">TRẮC NGHIỆM </w:t>
      </w:r>
      <w:r w:rsidR="009B4CEF" w:rsidRPr="00BB3549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9B4CEF" w:rsidRPr="00BB3549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9B4CEF" w:rsidRPr="00BB3549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9B4CEF" w:rsidRPr="00BB3549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9B4CEF" w:rsidRPr="00BB3549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9B4CEF" w:rsidRPr="00BB3549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9B4CEF" w:rsidRPr="00BB3549">
        <w:rPr>
          <w:rFonts w:ascii="Times New Roman" w:hAnsi="Times New Roman" w:cs="Times New Roman"/>
          <w:b/>
          <w:sz w:val="24"/>
          <w:szCs w:val="24"/>
          <w:lang w:val="pt-BR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152A88" w:rsidRPr="008B34C5" w14:paraId="34A45254" w14:textId="77777777" w:rsidTr="00456EA6">
        <w:trPr>
          <w:jc w:val="center"/>
        </w:trPr>
        <w:tc>
          <w:tcPr>
            <w:tcW w:w="957" w:type="dxa"/>
            <w:shd w:val="clear" w:color="auto" w:fill="auto"/>
          </w:tcPr>
          <w:p w14:paraId="0AB5623A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.A</w:t>
            </w:r>
          </w:p>
        </w:tc>
        <w:tc>
          <w:tcPr>
            <w:tcW w:w="957" w:type="dxa"/>
            <w:shd w:val="clear" w:color="auto" w:fill="auto"/>
          </w:tcPr>
          <w:p w14:paraId="6B8611BA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.C</w:t>
            </w:r>
          </w:p>
        </w:tc>
        <w:tc>
          <w:tcPr>
            <w:tcW w:w="957" w:type="dxa"/>
            <w:shd w:val="clear" w:color="auto" w:fill="auto"/>
          </w:tcPr>
          <w:p w14:paraId="1162F16D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3.A</w:t>
            </w:r>
          </w:p>
        </w:tc>
        <w:tc>
          <w:tcPr>
            <w:tcW w:w="957" w:type="dxa"/>
            <w:shd w:val="clear" w:color="auto" w:fill="auto"/>
          </w:tcPr>
          <w:p w14:paraId="1BD4A8F5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4.B</w:t>
            </w:r>
          </w:p>
        </w:tc>
        <w:tc>
          <w:tcPr>
            <w:tcW w:w="958" w:type="dxa"/>
            <w:shd w:val="clear" w:color="auto" w:fill="auto"/>
          </w:tcPr>
          <w:p w14:paraId="486287FC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8B34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958" w:type="dxa"/>
            <w:shd w:val="clear" w:color="auto" w:fill="auto"/>
          </w:tcPr>
          <w:p w14:paraId="0707A53E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6.A</w:t>
            </w:r>
          </w:p>
        </w:tc>
        <w:tc>
          <w:tcPr>
            <w:tcW w:w="958" w:type="dxa"/>
            <w:shd w:val="clear" w:color="auto" w:fill="auto"/>
          </w:tcPr>
          <w:p w14:paraId="4B5AF511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8B34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958" w:type="dxa"/>
            <w:shd w:val="clear" w:color="auto" w:fill="auto"/>
          </w:tcPr>
          <w:p w14:paraId="7B787A31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8B34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958" w:type="dxa"/>
            <w:shd w:val="clear" w:color="auto" w:fill="auto"/>
          </w:tcPr>
          <w:p w14:paraId="57F4B504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8B34C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958" w:type="dxa"/>
            <w:shd w:val="clear" w:color="auto" w:fill="auto"/>
          </w:tcPr>
          <w:p w14:paraId="61D1472C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0.A</w:t>
            </w:r>
          </w:p>
        </w:tc>
      </w:tr>
      <w:tr w:rsidR="00152A88" w:rsidRPr="008B34C5" w14:paraId="0456511C" w14:textId="77777777" w:rsidTr="00456EA6">
        <w:trPr>
          <w:jc w:val="center"/>
        </w:trPr>
        <w:tc>
          <w:tcPr>
            <w:tcW w:w="957" w:type="dxa"/>
            <w:shd w:val="clear" w:color="auto" w:fill="auto"/>
          </w:tcPr>
          <w:p w14:paraId="1EF73736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1.D</w:t>
            </w:r>
          </w:p>
        </w:tc>
        <w:tc>
          <w:tcPr>
            <w:tcW w:w="957" w:type="dxa"/>
            <w:shd w:val="clear" w:color="auto" w:fill="auto"/>
          </w:tcPr>
          <w:p w14:paraId="0D0DCC2A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2.D</w:t>
            </w:r>
          </w:p>
        </w:tc>
        <w:tc>
          <w:tcPr>
            <w:tcW w:w="957" w:type="dxa"/>
            <w:shd w:val="clear" w:color="auto" w:fill="auto"/>
          </w:tcPr>
          <w:p w14:paraId="655E2DEA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3.C</w:t>
            </w:r>
          </w:p>
        </w:tc>
        <w:tc>
          <w:tcPr>
            <w:tcW w:w="957" w:type="dxa"/>
            <w:shd w:val="clear" w:color="auto" w:fill="auto"/>
          </w:tcPr>
          <w:p w14:paraId="69144EDC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4.A</w:t>
            </w:r>
          </w:p>
        </w:tc>
        <w:tc>
          <w:tcPr>
            <w:tcW w:w="958" w:type="dxa"/>
            <w:shd w:val="clear" w:color="auto" w:fill="auto"/>
          </w:tcPr>
          <w:p w14:paraId="4B223A7E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5.D</w:t>
            </w:r>
          </w:p>
        </w:tc>
        <w:tc>
          <w:tcPr>
            <w:tcW w:w="958" w:type="dxa"/>
            <w:shd w:val="clear" w:color="auto" w:fill="auto"/>
          </w:tcPr>
          <w:p w14:paraId="7B2AD52D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6. A</w:t>
            </w:r>
          </w:p>
        </w:tc>
        <w:tc>
          <w:tcPr>
            <w:tcW w:w="958" w:type="dxa"/>
            <w:shd w:val="clear" w:color="auto" w:fill="auto"/>
          </w:tcPr>
          <w:p w14:paraId="354124A5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7.C</w:t>
            </w:r>
          </w:p>
        </w:tc>
        <w:tc>
          <w:tcPr>
            <w:tcW w:w="958" w:type="dxa"/>
            <w:shd w:val="clear" w:color="auto" w:fill="auto"/>
          </w:tcPr>
          <w:p w14:paraId="1F27AD2D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8.B</w:t>
            </w:r>
          </w:p>
        </w:tc>
        <w:tc>
          <w:tcPr>
            <w:tcW w:w="958" w:type="dxa"/>
            <w:shd w:val="clear" w:color="auto" w:fill="auto"/>
          </w:tcPr>
          <w:p w14:paraId="502B6C04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19.B</w:t>
            </w:r>
          </w:p>
        </w:tc>
        <w:tc>
          <w:tcPr>
            <w:tcW w:w="958" w:type="dxa"/>
            <w:shd w:val="clear" w:color="auto" w:fill="auto"/>
          </w:tcPr>
          <w:p w14:paraId="2CDBB909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0.C</w:t>
            </w:r>
          </w:p>
        </w:tc>
      </w:tr>
      <w:tr w:rsidR="00152A88" w:rsidRPr="008B34C5" w14:paraId="1B8F2A03" w14:textId="77777777" w:rsidTr="00456EA6">
        <w:trPr>
          <w:jc w:val="center"/>
        </w:trPr>
        <w:tc>
          <w:tcPr>
            <w:tcW w:w="957" w:type="dxa"/>
            <w:shd w:val="clear" w:color="auto" w:fill="auto"/>
          </w:tcPr>
          <w:p w14:paraId="7E72538B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1.C</w:t>
            </w:r>
          </w:p>
        </w:tc>
        <w:tc>
          <w:tcPr>
            <w:tcW w:w="957" w:type="dxa"/>
            <w:shd w:val="clear" w:color="auto" w:fill="auto"/>
          </w:tcPr>
          <w:p w14:paraId="02FBFA6E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2.B</w:t>
            </w:r>
          </w:p>
        </w:tc>
        <w:tc>
          <w:tcPr>
            <w:tcW w:w="957" w:type="dxa"/>
            <w:shd w:val="clear" w:color="auto" w:fill="auto"/>
          </w:tcPr>
          <w:p w14:paraId="17C2F60D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3.B</w:t>
            </w:r>
          </w:p>
        </w:tc>
        <w:tc>
          <w:tcPr>
            <w:tcW w:w="957" w:type="dxa"/>
            <w:shd w:val="clear" w:color="auto" w:fill="auto"/>
          </w:tcPr>
          <w:p w14:paraId="2D660B05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4.A</w:t>
            </w:r>
          </w:p>
        </w:tc>
        <w:tc>
          <w:tcPr>
            <w:tcW w:w="958" w:type="dxa"/>
            <w:shd w:val="clear" w:color="auto" w:fill="auto"/>
          </w:tcPr>
          <w:p w14:paraId="3EC1956F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5.C</w:t>
            </w:r>
          </w:p>
        </w:tc>
        <w:tc>
          <w:tcPr>
            <w:tcW w:w="958" w:type="dxa"/>
            <w:shd w:val="clear" w:color="auto" w:fill="auto"/>
          </w:tcPr>
          <w:p w14:paraId="238E9C44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6.C</w:t>
            </w:r>
          </w:p>
        </w:tc>
        <w:tc>
          <w:tcPr>
            <w:tcW w:w="958" w:type="dxa"/>
            <w:shd w:val="clear" w:color="auto" w:fill="auto"/>
          </w:tcPr>
          <w:p w14:paraId="310DA77C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7.B</w:t>
            </w:r>
          </w:p>
        </w:tc>
        <w:tc>
          <w:tcPr>
            <w:tcW w:w="958" w:type="dxa"/>
            <w:shd w:val="clear" w:color="auto" w:fill="auto"/>
          </w:tcPr>
          <w:p w14:paraId="73DEFE29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B34C5">
              <w:rPr>
                <w:rFonts w:ascii="Times New Roman" w:hAnsi="Times New Roman" w:cs="Times New Roman"/>
                <w:sz w:val="24"/>
                <w:szCs w:val="24"/>
              </w:rPr>
              <w:t>28.B</w:t>
            </w:r>
          </w:p>
        </w:tc>
        <w:tc>
          <w:tcPr>
            <w:tcW w:w="958" w:type="dxa"/>
            <w:shd w:val="clear" w:color="auto" w:fill="auto"/>
          </w:tcPr>
          <w:p w14:paraId="4CC95AFD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auto"/>
          </w:tcPr>
          <w:p w14:paraId="63B46B8F" w14:textId="77777777" w:rsidR="00152A88" w:rsidRPr="008B34C5" w:rsidRDefault="00152A88" w:rsidP="00456E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E4B7F7E" w14:textId="77777777" w:rsidR="00BD22DC" w:rsidRPr="008B34C5" w:rsidRDefault="00BD22DC" w:rsidP="00BD22DC">
      <w:pPr>
        <w:pStyle w:val="NormalWeb"/>
        <w:spacing w:after="60" w:afterAutospacing="0"/>
        <w:jc w:val="both"/>
        <w:rPr>
          <w:rFonts w:hint="default"/>
          <w:b/>
          <w:bCs/>
        </w:rPr>
      </w:pPr>
      <w:r w:rsidRPr="008B34C5">
        <w:rPr>
          <w:rFonts w:hint="default"/>
          <w:b/>
        </w:rPr>
        <w:t>Câu 1:</w:t>
      </w:r>
      <w:r w:rsidRPr="008B34C5">
        <w:rPr>
          <w:rFonts w:hint="default"/>
          <w:lang w:val="vi-VN"/>
        </w:rPr>
        <w:t> </w:t>
      </w:r>
      <w:r w:rsidRPr="008B34C5">
        <w:rPr>
          <w:rFonts w:hint="default"/>
          <w:color w:val="000000"/>
        </w:rPr>
        <w:t xml:space="preserve">[NB] </w:t>
      </w:r>
      <w:r w:rsidRPr="008B34C5">
        <w:rPr>
          <w:rFonts w:hint="default"/>
        </w:rPr>
        <w:t>Tổng hợp lực</w:t>
      </w:r>
      <w:r w:rsidRPr="008B34C5">
        <w:rPr>
          <w:rFonts w:hint="default"/>
          <w:lang w:val="vi-VN"/>
        </w:rPr>
        <w:t xml:space="preserve"> là</w:t>
      </w:r>
    </w:p>
    <w:p w14:paraId="1166ECC7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là phép thay thế các lực tác dụng đồng thời vào vật bằng một lực có tác dụng giống hệt như các lực đó.</w:t>
      </w:r>
    </w:p>
    <w:p w14:paraId="34964644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thay thế một lực bằng hai lực cùng phương.</w:t>
      </w:r>
    </w:p>
    <w:p w14:paraId="04126C7C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thay thế một lực bằng hai lực có tác dụng giống hệt như lực đó.</w:t>
      </w:r>
    </w:p>
    <w:p w14:paraId="51D872FD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ay thế một lực bằng hai hay nhiều lực có tác dụng giống hệt như lực đó.</w:t>
      </w:r>
    </w:p>
    <w:p w14:paraId="77C0389C" w14:textId="77777777" w:rsidR="00BD22DC" w:rsidRPr="008B34C5" w:rsidRDefault="00BD22DC" w:rsidP="00BD22DC">
      <w:pPr>
        <w:pStyle w:val="Normal0"/>
        <w:autoSpaceDE w:val="0"/>
        <w:autoSpaceDN w:val="0"/>
        <w:spacing w:before="60" w:after="60"/>
        <w:rPr>
          <w:rFonts w:hint="default"/>
          <w:b/>
          <w:bCs/>
          <w:lang w:val="vi-VN"/>
        </w:rPr>
      </w:pPr>
      <w:r w:rsidRPr="008B34C5">
        <w:rPr>
          <w:rFonts w:hint="default"/>
          <w:b/>
        </w:rPr>
        <w:lastRenderedPageBreak/>
        <w:t>Câu 2:</w:t>
      </w:r>
      <w:r w:rsidRPr="008B34C5">
        <w:rPr>
          <w:rFonts w:hint="default"/>
          <w:lang w:val="pt-BR"/>
        </w:rPr>
        <w:t> </w:t>
      </w:r>
      <w:r w:rsidRPr="008B34C5">
        <w:rPr>
          <w:rFonts w:hint="default"/>
          <w:color w:val="000000"/>
        </w:rPr>
        <w:t xml:space="preserve">[TH] </w:t>
      </w:r>
      <w:r w:rsidRPr="008B34C5">
        <w:rPr>
          <w:rFonts w:hint="default"/>
          <w:lang w:val="pt-BR"/>
        </w:rPr>
        <w:t xml:space="preserve">Cho hai lực đồng quy có độ lớn </w:t>
      </w:r>
      <w:r w:rsidRPr="008B34C5">
        <w:rPr>
          <w:rFonts w:hint="default"/>
          <w:color w:val="000000"/>
          <w:position w:val="-12"/>
        </w:rPr>
        <w:object w:dxaOrig="990" w:dyaOrig="360" w14:anchorId="13E06FE5">
          <v:shape id="_x0000_i1066" type="#_x0000_t75" style="width:49.8pt;height:18pt" o:ole="">
            <v:imagedata r:id="rId8" o:title=""/>
          </v:shape>
          <o:OLEObject Type="Embed" ProgID="Equation.DSMT4" ShapeID="_x0000_i1066" DrawAspect="Content" ObjectID="_1759178246" r:id="rId89"/>
        </w:object>
      </w:r>
      <w:r w:rsidRPr="008B34C5">
        <w:rPr>
          <w:rFonts w:hint="default"/>
          <w:lang w:val="pt-BR"/>
        </w:rPr>
        <w:t>,</w:t>
      </w:r>
      <w:r w:rsidRPr="008B34C5">
        <w:rPr>
          <w:rFonts w:hint="default"/>
          <w:color w:val="000000"/>
          <w:position w:val="-12"/>
        </w:rPr>
        <w:object w:dxaOrig="999" w:dyaOrig="360" w14:anchorId="24316621">
          <v:shape id="_x0000_i1067" type="#_x0000_t75" style="width:49.8pt;height:18pt" o:ole="">
            <v:imagedata r:id="rId10" o:title=""/>
          </v:shape>
          <o:OLEObject Type="Embed" ProgID="Equation.DSMT4" ShapeID="_x0000_i1067" DrawAspect="Content" ObjectID="_1759178247" r:id="rId90"/>
        </w:object>
      </w:r>
      <w:r w:rsidRPr="008B34C5">
        <w:rPr>
          <w:rFonts w:hint="default"/>
          <w:color w:val="000000"/>
          <w:lang w:val="nl-NL"/>
        </w:rPr>
        <w:t>,</w:t>
      </w:r>
      <w:r w:rsidRPr="008B34C5">
        <w:rPr>
          <w:rFonts w:hint="default"/>
          <w:lang w:val="pt-BR"/>
        </w:rPr>
        <w:t xml:space="preserve"> ngược chiều nhau. Độ lớn hợp lực của hai lực là </w:t>
      </w:r>
    </w:p>
    <w:p w14:paraId="2448BDAC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40 N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140 N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C.</w:t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20 N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pt-BR"/>
        </w:rPr>
        <w:t>100 N</w:t>
      </w:r>
    </w:p>
    <w:p w14:paraId="15A132D9" w14:textId="77777777" w:rsidR="00BD22DC" w:rsidRPr="008B34C5" w:rsidRDefault="00BD22DC" w:rsidP="00BD22DC">
      <w:pPr>
        <w:pStyle w:val="Normal0"/>
        <w:autoSpaceDE w:val="0"/>
        <w:autoSpaceDN w:val="0"/>
        <w:spacing w:before="60" w:after="60"/>
        <w:rPr>
          <w:rFonts w:hint="default"/>
          <w:lang w:val="vi-VN"/>
        </w:rPr>
      </w:pPr>
      <w:r w:rsidRPr="008B34C5">
        <w:rPr>
          <w:rFonts w:hint="default"/>
          <w:lang w:val="vi-VN"/>
        </w:rPr>
        <w:t>Hai lực ngược chiều nhau, độ lớn hợp lực tính bằng công thức:</w:t>
      </w:r>
    </w:p>
    <w:p w14:paraId="64286D9F" w14:textId="77777777" w:rsidR="00BD22DC" w:rsidRPr="008B34C5" w:rsidRDefault="00BD22DC" w:rsidP="00BD22DC">
      <w:pPr>
        <w:pStyle w:val="Normal0"/>
        <w:autoSpaceDE w:val="0"/>
        <w:autoSpaceDN w:val="0"/>
        <w:spacing w:before="60" w:after="60"/>
        <w:jc w:val="center"/>
        <w:rPr>
          <w:rFonts w:hint="default"/>
          <w:b/>
          <w:lang w:val="vi-VN"/>
        </w:rPr>
      </w:pPr>
      <w:r w:rsidRPr="008B34C5">
        <w:rPr>
          <w:rFonts w:hint="default"/>
          <w:color w:val="000000"/>
          <w:position w:val="-14"/>
        </w:rPr>
        <w:object w:dxaOrig="2880" w:dyaOrig="400" w14:anchorId="1627D3D6">
          <v:shape id="_x0000_i1068" type="#_x0000_t75" style="width:2in;height:19.8pt" o:ole="">
            <v:imagedata r:id="rId91" o:title=""/>
          </v:shape>
          <o:OLEObject Type="Embed" ProgID="Equation.DSMT4" ShapeID="_x0000_i1068" DrawAspect="Content" ObjectID="_1759178248" r:id="rId92"/>
        </w:object>
      </w:r>
    </w:p>
    <w:p w14:paraId="7E024ED7" w14:textId="77777777" w:rsidR="00BD22DC" w:rsidRPr="008B34C5" w:rsidRDefault="00BD22DC" w:rsidP="00BD22DC">
      <w:pPr>
        <w:pStyle w:val="Normal0"/>
        <w:tabs>
          <w:tab w:val="left" w:pos="992"/>
        </w:tabs>
        <w:spacing w:before="60" w:after="60"/>
        <w:jc w:val="both"/>
        <w:rPr>
          <w:rFonts w:hint="default"/>
          <w:b/>
          <w:bCs/>
          <w:lang w:val="pt-BR"/>
        </w:rPr>
      </w:pPr>
      <w:r w:rsidRPr="008B34C5">
        <w:rPr>
          <w:rFonts w:hint="default"/>
          <w:b/>
          <w:lang w:val="pt-BR"/>
        </w:rPr>
        <w:t>Câu 3:</w:t>
      </w:r>
      <w:r w:rsidRPr="008B34C5">
        <w:rPr>
          <w:rFonts w:hint="default"/>
          <w:lang w:val="pt-BR"/>
        </w:rPr>
        <w:t> </w:t>
      </w:r>
      <w:r w:rsidRPr="008B34C5">
        <w:rPr>
          <w:rFonts w:hint="default"/>
          <w:color w:val="000000"/>
          <w:lang w:val="pt-BR"/>
        </w:rPr>
        <w:t xml:space="preserve">[NB] </w:t>
      </w:r>
      <w:r w:rsidRPr="008B34C5">
        <w:rPr>
          <w:rFonts w:hint="default"/>
          <w:lang w:val="vi-VN"/>
        </w:rPr>
        <w:t xml:space="preserve">Trong biểu thức momen của lực đối với một trục quay </w:t>
      </w:r>
      <w:r w:rsidR="00BB3549" w:rsidRPr="008B34C5">
        <w:rPr>
          <w:rFonts w:hint="default"/>
          <w:position w:val="-4"/>
        </w:rPr>
        <w:object w:dxaOrig="1140" w:dyaOrig="260" w14:anchorId="10F67609">
          <v:shape id="_x0000_i1069" type="#_x0000_t75" style="width:57.1pt;height:12.8pt" o:ole="">
            <v:imagedata r:id="rId93" o:title=""/>
          </v:shape>
          <o:OLEObject Type="Embed" ProgID="Equation.DSMT4" ShapeID="_x0000_i1069" DrawAspect="Content" ObjectID="_1759178249" r:id="rId94"/>
        </w:object>
      </w:r>
      <w:r w:rsidRPr="008B34C5">
        <w:rPr>
          <w:rFonts w:hint="default"/>
          <w:lang w:val="vi-VN"/>
        </w:rPr>
        <w:t>, đại lượng d là</w:t>
      </w:r>
    </w:p>
    <w:p w14:paraId="39978564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A.</w:t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khoảng cách từ trục quay đến giá của lực.</w:t>
      </w:r>
    </w:p>
    <w:p w14:paraId="04E52DC4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khoảng các giữa hai điểm đặt lực.</w:t>
      </w:r>
    </w:p>
    <w:p w14:paraId="671962E9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khoảng cách từ trọng tâm đến điểm đặt lực.</w:t>
      </w:r>
      <w:r w:rsidRPr="008B34C5">
        <w:rPr>
          <w:rFonts w:ascii="Times New Roman" w:hAnsi="Times New Roman" w:cs="Times New Roman"/>
          <w:color w:val="000000"/>
          <w:position w:val="-10"/>
          <w:sz w:val="24"/>
          <w:szCs w:val="24"/>
          <w:lang w:val="vi-VN"/>
        </w:rPr>
        <w:t>.</w:t>
      </w:r>
    </w:p>
    <w:p w14:paraId="53F47303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khoảng cách giữa hai giá của hai lực.</w:t>
      </w:r>
    </w:p>
    <w:p w14:paraId="63ED2948" w14:textId="77777777" w:rsidR="00BD22DC" w:rsidRPr="008B34C5" w:rsidRDefault="00BD22DC" w:rsidP="00BD22D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before="60" w:after="60"/>
        <w:jc w:val="both"/>
        <w:rPr>
          <w:rFonts w:hint="default"/>
          <w:b/>
          <w:bCs/>
          <w:lang w:val="vi-VN"/>
        </w:rPr>
      </w:pPr>
      <w:r w:rsidRPr="008B34C5">
        <w:rPr>
          <w:rFonts w:hint="default"/>
          <w:b/>
          <w:lang w:val="pt-BR"/>
        </w:rPr>
        <w:t>Câu 4:</w:t>
      </w:r>
      <w:r w:rsidRPr="008B34C5">
        <w:rPr>
          <w:rFonts w:eastAsia="Calibri" w:hint="default"/>
          <w:lang w:val="pt-BR"/>
        </w:rPr>
        <w:t xml:space="preserve"> </w:t>
      </w:r>
      <w:r w:rsidRPr="008B34C5">
        <w:rPr>
          <w:rFonts w:hint="default"/>
          <w:color w:val="000000"/>
          <w:lang w:val="pt-BR"/>
        </w:rPr>
        <w:t xml:space="preserve">[NB] </w:t>
      </w:r>
      <w:r w:rsidRPr="008B34C5">
        <w:rPr>
          <w:rFonts w:eastAsia="Calibri" w:hint="default"/>
          <w:lang w:val="pt-BR"/>
        </w:rPr>
        <w:t>Muốn cho một vật có trục quay cố định nằm cân bằng thì</w:t>
      </w:r>
    </w:p>
    <w:p w14:paraId="1C559E47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8B34C5">
        <w:rPr>
          <w:rFonts w:ascii="Times New Roman" w:eastAsia="Batang" w:hAnsi="Times New Roman" w:cs="Times New Roman"/>
          <w:color w:val="000000"/>
          <w:sz w:val="24"/>
          <w:szCs w:val="24"/>
          <w:lang w:val="pt-BR"/>
        </w:rPr>
        <w:t xml:space="preserve">tổng moment của các lực tác dụng lên vật phải là một véctơ có giá đi qua trục quay. </w:t>
      </w:r>
    </w:p>
    <w:p w14:paraId="1BA5CB95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B.</w:t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B34C5">
        <w:rPr>
          <w:rFonts w:ascii="Times New Roman" w:eastAsia="Batang" w:hAnsi="Times New Roman" w:cs="Times New Roman"/>
          <w:color w:val="000000"/>
          <w:sz w:val="24"/>
          <w:szCs w:val="24"/>
          <w:lang w:val="pt-BR"/>
        </w:rPr>
        <w:t xml:space="preserve">tổng moment của các lực tác dụng lên vật phải bằng 0. </w:t>
      </w:r>
    </w:p>
    <w:p w14:paraId="427FD90A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8B34C5">
        <w:rPr>
          <w:rFonts w:ascii="Times New Roman" w:eastAsia="Batang" w:hAnsi="Times New Roman" w:cs="Times New Roman"/>
          <w:color w:val="000000"/>
          <w:sz w:val="24"/>
          <w:szCs w:val="24"/>
          <w:lang w:val="pt-BR"/>
        </w:rPr>
        <w:t>tổng moment của các lực tác dụng lên vật phải bằng hằng số.</w:t>
      </w:r>
    </w:p>
    <w:p w14:paraId="3DB61A2B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8B34C5">
        <w:rPr>
          <w:rFonts w:ascii="Times New Roman" w:eastAsia="Batang" w:hAnsi="Times New Roman" w:cs="Times New Roman"/>
          <w:color w:val="000000"/>
          <w:sz w:val="24"/>
          <w:szCs w:val="24"/>
          <w:lang w:val="pt-BR"/>
        </w:rPr>
        <w:t xml:space="preserve">tổng moment của các lực tác dụng lên vật  phải khác 0. </w:t>
      </w:r>
    </w:p>
    <w:p w14:paraId="0E16ACAE" w14:textId="77777777" w:rsidR="00BD22DC" w:rsidRPr="008B34C5" w:rsidRDefault="00BD22DC" w:rsidP="00BD22DC">
      <w:pPr>
        <w:pStyle w:val="Normal0"/>
        <w:tabs>
          <w:tab w:val="left" w:pos="729"/>
        </w:tabs>
        <w:spacing w:before="60" w:after="60"/>
        <w:jc w:val="both"/>
        <w:rPr>
          <w:rFonts w:hint="default"/>
          <w:b/>
          <w:bCs/>
          <w:lang w:val="pt-BR"/>
        </w:rPr>
      </w:pPr>
      <w:r w:rsidRPr="008B34C5">
        <w:rPr>
          <w:rFonts w:hint="default"/>
          <w:b/>
          <w:lang w:val="vi-VN"/>
        </w:rPr>
        <w:t>Câu 5:</w:t>
      </w:r>
      <w:r w:rsidRPr="008B34C5">
        <w:rPr>
          <w:rFonts w:hint="default"/>
          <w:lang w:val="vi-VN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lang w:val="vi-VN"/>
        </w:rPr>
        <w:t>Đòn bẩy là ứng dụng của qui tắc</w:t>
      </w:r>
    </w:p>
    <w:p w14:paraId="16EB4683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phản xạ gương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moment lực.</w:t>
      </w:r>
      <w:r w:rsidRPr="008B34C5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hình bình hành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bàn tay trái.</w:t>
      </w:r>
    </w:p>
    <w:p w14:paraId="5AFCC503" w14:textId="77777777" w:rsidR="00BD22DC" w:rsidRPr="008B34C5" w:rsidRDefault="00BD22DC" w:rsidP="00BD22DC">
      <w:pPr>
        <w:pStyle w:val="Normal0"/>
        <w:shd w:val="clear" w:color="auto" w:fill="FFFFFF"/>
        <w:spacing w:before="60" w:after="60"/>
        <w:jc w:val="both"/>
        <w:outlineLvl w:val="5"/>
        <w:rPr>
          <w:rFonts w:hint="default"/>
          <w:b/>
          <w:bCs/>
          <w:lang w:val="vi-VN"/>
        </w:rPr>
      </w:pPr>
      <w:r w:rsidRPr="008B34C5">
        <w:rPr>
          <w:rFonts w:hint="default"/>
          <w:b/>
          <w:lang w:val="pt-BR"/>
        </w:rPr>
        <w:t>Câu 6:</w:t>
      </w:r>
      <w:r w:rsidRPr="008B34C5">
        <w:rPr>
          <w:rFonts w:hint="default"/>
          <w:lang w:val="pt-BR"/>
        </w:rPr>
        <w:t> </w:t>
      </w:r>
      <w:r w:rsidRPr="008B34C5">
        <w:rPr>
          <w:rFonts w:hint="default"/>
          <w:color w:val="000000"/>
          <w:lang w:val="vi-VN"/>
        </w:rPr>
        <w:t xml:space="preserve">[VD] </w:t>
      </w:r>
      <w:r w:rsidRPr="008B34C5">
        <w:rPr>
          <w:rFonts w:hint="default"/>
          <w:shd w:val="clear" w:color="auto" w:fill="FFFFFF"/>
          <w:lang w:val="vi-VN"/>
        </w:rPr>
        <w:t>Treo bốn vật nặng cách đều nhau vào một thanh nhẹ AB, đồng chất, tiết diện đều dài 90 cm, trong đó hai vật ngoài cùng nằm ở hai đầu thanh như hình vẽ. Biết m</w:t>
      </w:r>
      <w:r w:rsidRPr="008B34C5">
        <w:rPr>
          <w:rFonts w:hint="default"/>
          <w:shd w:val="clear" w:color="auto" w:fill="FFFFFF"/>
          <w:vertAlign w:val="subscript"/>
          <w:lang w:val="vi-VN"/>
        </w:rPr>
        <w:t>1</w:t>
      </w:r>
      <w:r w:rsidRPr="008B34C5">
        <w:rPr>
          <w:rFonts w:hint="default"/>
          <w:shd w:val="clear" w:color="auto" w:fill="FFFFFF"/>
          <w:lang w:val="vi-VN"/>
        </w:rPr>
        <w:t xml:space="preserve"> = 2kg; mỗi vật tiếp theo có khối lượng hơn vật trước 1kg. Cần phải treo thanh tại điểm cách đầu A một khoảng bao nhiêu để thanh cân </w:t>
      </w:r>
      <w:r w:rsidR="00D0108A">
        <w:rPr>
          <w:rFonts w:hint="default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A1B0113" wp14:editId="59050C85">
                <wp:simplePos x="0" y="0"/>
                <wp:positionH relativeFrom="column">
                  <wp:posOffset>5171914</wp:posOffset>
                </wp:positionH>
                <wp:positionV relativeFrom="paragraph">
                  <wp:posOffset>141605</wp:posOffset>
                </wp:positionV>
                <wp:extent cx="71755" cy="45085"/>
                <wp:effectExtent l="0" t="0" r="4445" b="0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F75A39E" id="Oval 27" o:spid="_x0000_s1026" style="position:absolute;margin-left:407.25pt;margin-top:11.15pt;width:5.65pt;height:3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" fillcolor="black [3213]" stroked="f" strokeweight="2pt"/>
            </w:pict>
          </mc:Fallback>
        </mc:AlternateContent>
      </w:r>
      <w:r w:rsidR="00953C40">
        <w:rPr>
          <w:rFonts w:hint="default"/>
          <w:noProof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31BE2342" wp14:editId="665B65C1">
                <wp:simplePos x="0" y="0"/>
                <wp:positionH relativeFrom="column">
                  <wp:posOffset>3810635</wp:posOffset>
                </wp:positionH>
                <wp:positionV relativeFrom="paragraph">
                  <wp:posOffset>155575</wp:posOffset>
                </wp:positionV>
                <wp:extent cx="2414270" cy="729615"/>
                <wp:effectExtent l="0" t="0" r="24130" b="32385"/>
                <wp:wrapSquare wrapText="bothSides"/>
                <wp:docPr id="40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4270" cy="729615"/>
                          <a:chOff x="168323" y="7620"/>
                          <a:chExt cx="2414857" cy="730228"/>
                        </a:xfrm>
                      </wpg:grpSpPr>
                      <wpg:grpSp>
                        <wpg:cNvPr id="41" name="Group 22"/>
                        <wpg:cNvGrpSpPr>
                          <a:grpSpLocks/>
                        </wpg:cNvGrpSpPr>
                        <wpg:grpSpPr bwMode="auto">
                          <a:xfrm>
                            <a:off x="175260" y="7620"/>
                            <a:ext cx="2407920" cy="730228"/>
                            <a:chOff x="175260" y="7620"/>
                            <a:chExt cx="2407920" cy="730228"/>
                          </a:xfrm>
                        </wpg:grpSpPr>
                        <wps:wsp>
                          <wps:cNvPr id="42" name="Straight Connector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83180" y="7620"/>
                              <a:ext cx="0" cy="684000"/>
                            </a:xfrm>
                            <a:prstGeom prst="line">
                              <a:avLst/>
                            </a:prstGeom>
                            <a:noFill/>
                            <a:ln w="12700" algn="ctr">
                              <a:solidFill>
                                <a:srgbClr val="5B9BD5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3" name="Group 16"/>
                          <wpg:cNvGrpSpPr>
                            <a:grpSpLocks/>
                          </wpg:cNvGrpSpPr>
                          <wpg:grpSpPr bwMode="auto">
                            <a:xfrm>
                              <a:off x="175260" y="7620"/>
                              <a:ext cx="2400300" cy="730228"/>
                              <a:chOff x="175260" y="0"/>
                              <a:chExt cx="2400300" cy="730228"/>
                            </a:xfrm>
                          </wpg:grpSpPr>
                          <wps:wsp>
                            <wps:cNvPr id="44" name="Straight Connector 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5260" y="7620"/>
                                <a:ext cx="24003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5B9BD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Straight Connector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67840" y="0"/>
                                <a:ext cx="0" cy="730228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5B9BD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5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68323" y="307267"/>
                            <a:ext cx="381076" cy="365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975A89" w14:textId="77777777" w:rsidR="00456EA6" w:rsidRDefault="008555AF" w:rsidP="00BD22DC">
                              <w:r w:rsidRPr="00953C40">
                                <w:rPr>
                                  <w:position w:val="-12"/>
                                </w:rPr>
                                <w:object w:dxaOrig="220" w:dyaOrig="400" w14:anchorId="3D4B587B">
                                  <v:shape id="_x0000_i1071" type="#_x0000_t75" style="width:14.45pt;height:26.35pt" o:ole="">
                                    <v:imagedata r:id="rId95" o:title=""/>
                                  </v:shape>
                                  <o:OLEObject Type="Embed" ProgID="Equation.DSMT4" ShapeID="_x0000_i1071" DrawAspect="Content" ObjectID="_1759178346" r:id="rId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BE2342" id="Group 28" o:spid="_x0000_s1051" style="position:absolute;left:0;text-align:left;margin-left:300.05pt;margin-top:12.25pt;width:190.1pt;height:57.45pt;z-index:251646976;mso-width-relative:margin;mso-height-relative:margin" coordorigin="1683,76" coordsize="24148,7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">
                <v:group id="Group 22" o:spid="_x0000_s1052" style="position:absolute;left:1752;top:76;width:24079;height:7302" coordorigin="1752,76" coordsize="24079,7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line id="Straight Connector 12" o:spid="_x0000_s1053" style="position:absolute;visibility:visible;mso-wrap-style:square" from="25831,76" to="25831,6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" strokecolor="#5b9bd5" strokeweight="1pt">
                    <v:stroke joinstyle="miter"/>
                  </v:line>
                  <v:group id="Group 16" o:spid="_x0000_s1054" style="position:absolute;left:1752;top:76;width:24003;height:7302" coordorigin="1752" coordsize="24003,7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<v:line id="Straight Connector 4" o:spid="_x0000_s1055" style="position:absolute;visibility:visible;mso-wrap-style:square" from="1752,76" to="25755,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" strokecolor="#5b9bd5" strokeweight="1.5pt">
                      <v:stroke joinstyle="miter"/>
                    </v:line>
                    <v:line id="Straight Connector 10" o:spid="_x0000_s1056" style="position:absolute;visibility:visible;mso-wrap-style:square" from="17678,0" to="17678,7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" strokecolor="#5b9bd5" strokeweight="1pt">
                      <v:stroke joinstyle="miter"/>
                    </v:line>
                  </v:group>
                </v:group>
                <v:shape id="_x0000_s1057" type="#_x0000_t202" style="position:absolute;left:1683;top:3072;width:3810;height:3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14:paraId="7E975A89" w14:textId="77777777" w:rsidR="00456EA6" w:rsidRDefault="008555AF" w:rsidP="00BD22DC">
                        <w:r w:rsidRPr="00953C40">
                          <w:rPr>
                            <w:position w:val="-12"/>
                          </w:rPr>
                          <w:object w:dxaOrig="220" w:dyaOrig="400" w14:anchorId="3D4B587B">
                            <v:shape id="_x0000_i1071" type="#_x0000_t75" style="width:14.45pt;height:26.35pt" o:ole="">
                              <v:imagedata r:id="rId95" o:title=""/>
                            </v:shape>
                            <o:OLEObject Type="Embed" ProgID="Equation.DSMT4" ShapeID="_x0000_i1071" DrawAspect="Content" ObjectID="_1759178346" r:id="rId97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53C40">
        <w:rPr>
          <w:rFonts w:hint="default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B5B8197" wp14:editId="60876DF2">
                <wp:simplePos x="0" y="0"/>
                <wp:positionH relativeFrom="column">
                  <wp:posOffset>6227445</wp:posOffset>
                </wp:positionH>
                <wp:positionV relativeFrom="paragraph">
                  <wp:posOffset>184150</wp:posOffset>
                </wp:positionV>
                <wp:extent cx="0" cy="972000"/>
                <wp:effectExtent l="76200" t="0" r="76200" b="57150"/>
                <wp:wrapNone/>
                <wp:docPr id="67" name="Straight Arrow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72000"/>
                        </a:xfrm>
                        <a:prstGeom prst="straightConnector1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EE384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7" o:spid="_x0000_s1026" type="#_x0000_t32" style="position:absolute;margin-left:490.35pt;margin-top:14.5pt;width:0;height:76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" strokecolor="#4579b8 [3044]" strokeweight="1pt">
                <v:stroke endarrow="block"/>
              </v:shape>
            </w:pict>
          </mc:Fallback>
        </mc:AlternateContent>
      </w:r>
      <w:r w:rsidR="00953C40">
        <w:rPr>
          <w:rFonts w:hint="default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691D2ED" wp14:editId="6355AB28">
                <wp:simplePos x="0" y="0"/>
                <wp:positionH relativeFrom="column">
                  <wp:posOffset>5407660</wp:posOffset>
                </wp:positionH>
                <wp:positionV relativeFrom="paragraph">
                  <wp:posOffset>148590</wp:posOffset>
                </wp:positionV>
                <wp:extent cx="0" cy="798394"/>
                <wp:effectExtent l="76200" t="0" r="57150" b="59055"/>
                <wp:wrapNone/>
                <wp:docPr id="66" name="Straight Arrow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9839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8F2C6F" id="Straight Arrow Connector 66" o:spid="_x0000_s1026" type="#_x0000_t32" style="position:absolute;margin-left:425.8pt;margin-top:11.7pt;width:0;height:62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" strokecolor="#4579b8 [3044]">
                <v:stroke endarrow="block"/>
              </v:shape>
            </w:pict>
          </mc:Fallback>
        </mc:AlternateContent>
      </w:r>
      <w:r w:rsidR="00953C40">
        <w:rPr>
          <w:rFonts w:hint="default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8940E4C" wp14:editId="12F5619D">
                <wp:simplePos x="0" y="0"/>
                <wp:positionH relativeFrom="column">
                  <wp:posOffset>4608034</wp:posOffset>
                </wp:positionH>
                <wp:positionV relativeFrom="paragraph">
                  <wp:posOffset>155575</wp:posOffset>
                </wp:positionV>
                <wp:extent cx="0" cy="552734"/>
                <wp:effectExtent l="76200" t="0" r="57150" b="57150"/>
                <wp:wrapNone/>
                <wp:docPr id="65" name="Straight Arrow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5273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9FF70A" id="Straight Arrow Connector 65" o:spid="_x0000_s1026" type="#_x0000_t32" style="position:absolute;margin-left:362.85pt;margin-top:12.25pt;width:0;height:43.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" strokecolor="#4579b8 [3044]">
                <v:stroke endarrow="block"/>
              </v:shape>
            </w:pict>
          </mc:Fallback>
        </mc:AlternateContent>
      </w:r>
      <w:r w:rsidR="00953C40">
        <w:rPr>
          <w:rFonts w:hint="default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AE7C01" wp14:editId="42D82681">
                <wp:simplePos x="0" y="0"/>
                <wp:positionH relativeFrom="column">
                  <wp:posOffset>3817791</wp:posOffset>
                </wp:positionH>
                <wp:positionV relativeFrom="paragraph">
                  <wp:posOffset>163270</wp:posOffset>
                </wp:positionV>
                <wp:extent cx="7620" cy="360870"/>
                <wp:effectExtent l="57150" t="0" r="68580" b="58420"/>
                <wp:wrapNone/>
                <wp:docPr id="29" name="Straight Arr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360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3DE7C4" id="Straight Arrow Connector 29" o:spid="_x0000_s1026" type="#_x0000_t32" style="position:absolute;margin-left:300.6pt;margin-top:12.85pt;width:.6pt;height:28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" strokecolor="#4579b8 [3044]">
                <v:stroke endarrow="block"/>
              </v:shape>
            </w:pict>
          </mc:Fallback>
        </mc:AlternateContent>
      </w:r>
      <w:r w:rsidR="00953C40">
        <w:rPr>
          <w:rFonts w:hint="default"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949EB2A" wp14:editId="23CFB554">
                <wp:simplePos x="0" y="0"/>
                <wp:positionH relativeFrom="column">
                  <wp:posOffset>6130470</wp:posOffset>
                </wp:positionH>
                <wp:positionV relativeFrom="paragraph">
                  <wp:posOffset>-161110</wp:posOffset>
                </wp:positionV>
                <wp:extent cx="381000" cy="365760"/>
                <wp:effectExtent l="0" t="0" r="0" b="0"/>
                <wp:wrapSquare wrapText="bothSides"/>
                <wp:docPr id="6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72C57C" w14:textId="77777777" w:rsidR="00456EA6" w:rsidRPr="00690233" w:rsidRDefault="00456EA6" w:rsidP="00BD22DC">
                            <w:r>
                              <w:rPr>
                                <w:color w:val="333333"/>
                                <w:shd w:val="clear" w:color="auto" w:fill="FFFFFF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49EB2A" id="Text Box 30" o:spid="_x0000_s1058" type="#_x0000_t202" style="position:absolute;left:0;text-align:left;margin-left:482.7pt;margin-top:-12.7pt;width:30pt;height:28.8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" filled="f" stroked="f" strokeweight=".5pt">
                <v:textbox>
                  <w:txbxContent>
                    <w:p w14:paraId="3772C57C" w14:textId="77777777" w:rsidR="00456EA6" w:rsidRPr="00690233" w:rsidRDefault="00456EA6" w:rsidP="00BD22DC">
                      <w:r>
                        <w:rPr>
                          <w:color w:val="333333"/>
                          <w:shd w:val="clear" w:color="auto" w:fill="FFFFFF"/>
                        </w:rP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53C40">
        <w:rPr>
          <w:rFonts w:hint="default"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26C0FC9" wp14:editId="36A67BAB">
                <wp:simplePos x="0" y="0"/>
                <wp:positionH relativeFrom="column">
                  <wp:posOffset>3660452</wp:posOffset>
                </wp:positionH>
                <wp:positionV relativeFrom="paragraph">
                  <wp:posOffset>-103221</wp:posOffset>
                </wp:positionV>
                <wp:extent cx="381000" cy="365760"/>
                <wp:effectExtent l="0" t="0" r="0" b="0"/>
                <wp:wrapSquare wrapText="bothSides"/>
                <wp:docPr id="5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FA1EF4" w14:textId="77777777" w:rsidR="00456EA6" w:rsidRPr="00690233" w:rsidRDefault="00456EA6" w:rsidP="00BD22DC">
                            <w:r>
                              <w:rPr>
                                <w:color w:val="333333"/>
                                <w:shd w:val="clear" w:color="auto" w:fill="FFFFFF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6C0FC9" id="Text Box 29" o:spid="_x0000_s1059" type="#_x0000_t202" style="position:absolute;left:0;text-align:left;margin-left:288.2pt;margin-top:-8.15pt;width:30pt;height:28.8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" filled="f" stroked="f" strokeweight=".5pt">
                <v:textbox>
                  <w:txbxContent>
                    <w:p w14:paraId="5EFA1EF4" w14:textId="77777777" w:rsidR="00456EA6" w:rsidRPr="00690233" w:rsidRDefault="00456EA6" w:rsidP="00BD22DC">
                      <w:r>
                        <w:rPr>
                          <w:color w:val="333333"/>
                          <w:shd w:val="clear" w:color="auto" w:fill="FFFFFF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53C40">
        <w:rPr>
          <w:rFonts w:hint="default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BE32D75" wp14:editId="4553AF48">
                <wp:simplePos x="0" y="0"/>
                <wp:positionH relativeFrom="column">
                  <wp:posOffset>4995081</wp:posOffset>
                </wp:positionH>
                <wp:positionV relativeFrom="paragraph">
                  <wp:posOffset>-188557</wp:posOffset>
                </wp:positionV>
                <wp:extent cx="381000" cy="365760"/>
                <wp:effectExtent l="0" t="0" r="0" b="0"/>
                <wp:wrapSquare wrapText="bothSides"/>
                <wp:docPr id="28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1079E8" w14:textId="77777777" w:rsidR="00953C40" w:rsidRPr="00690233" w:rsidRDefault="00953C40" w:rsidP="00953C40">
                            <w:r>
                              <w:rPr>
                                <w:color w:val="333333"/>
                                <w:shd w:val="clear" w:color="auto" w:fill="FFFFFF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E32D75" id="_x0000_s1060" type="#_x0000_t202" style="position:absolute;left:0;text-align:left;margin-left:393.3pt;margin-top:-14.85pt;width:30pt;height:28.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" filled="f" stroked="f" strokeweight=".5pt">
                <v:textbox>
                  <w:txbxContent>
                    <w:p w14:paraId="731079E8" w14:textId="77777777" w:rsidR="00953C40" w:rsidRPr="00690233" w:rsidRDefault="00953C40" w:rsidP="00953C40">
                      <w:r>
                        <w:rPr>
                          <w:color w:val="333333"/>
                          <w:shd w:val="clear" w:color="auto" w:fill="FFFFFF"/>
                        </w:rPr>
                        <w:t>O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B34C5">
        <w:rPr>
          <w:rFonts w:hint="default"/>
          <w:shd w:val="clear" w:color="auto" w:fill="FFFFFF"/>
          <w:lang w:val="vi-VN"/>
        </w:rPr>
        <w:t>bằng. Bỏ qua khối lượng của thanh và dây treo.</w:t>
      </w:r>
      <w:r w:rsidR="00953C40" w:rsidRPr="00953C40">
        <w:rPr>
          <w:rFonts w:hint="default"/>
          <w:noProof/>
          <w:lang w:val="vi-VN"/>
        </w:rPr>
        <w:t xml:space="preserve"> </w:t>
      </w:r>
    </w:p>
    <w:p w14:paraId="2E1EF17D" w14:textId="77777777" w:rsidR="00BD22DC" w:rsidRPr="008B34C5" w:rsidRDefault="008555AF" w:rsidP="00BD22DC">
      <w:pPr>
        <w:tabs>
          <w:tab w:val="left" w:pos="240"/>
          <w:tab w:val="left" w:pos="2694"/>
          <w:tab w:val="left" w:pos="5240"/>
        </w:tabs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6782577" wp14:editId="3A420492">
                <wp:simplePos x="0" y="0"/>
                <wp:positionH relativeFrom="column">
                  <wp:posOffset>4614081</wp:posOffset>
                </wp:positionH>
                <wp:positionV relativeFrom="paragraph">
                  <wp:posOffset>334674</wp:posOffset>
                </wp:positionV>
                <wp:extent cx="381000" cy="365760"/>
                <wp:effectExtent l="0" t="0" r="0" b="0"/>
                <wp:wrapNone/>
                <wp:docPr id="68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79CB84" w14:textId="77777777" w:rsidR="008555AF" w:rsidRDefault="008555AF" w:rsidP="008555AF">
                            <w:r w:rsidRPr="00953C40">
                              <w:rPr>
                                <w:position w:val="-12"/>
                              </w:rPr>
                              <w:object w:dxaOrig="260" w:dyaOrig="400" w14:anchorId="0E8E3AFC">
                                <v:shape id="_x0000_i1073" type="#_x0000_t75" style="width:17.2pt;height:26.35pt" o:ole="">
                                  <v:imagedata r:id="rId98" o:title=""/>
                                </v:shape>
                                <o:OLEObject Type="Embed" ProgID="Equation.DSMT4" ShapeID="_x0000_i1073" DrawAspect="Content" ObjectID="_1759178347" r:id="rId9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782577" id="Text Box 24" o:spid="_x0000_s1061" type="#_x0000_t202" style="position:absolute;margin-left:363.3pt;margin-top:26.35pt;width:30pt;height:28.8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" filled="f" stroked="f" strokeweight=".5pt">
                <v:textbox style="mso-fit-shape-to-text:t">
                  <w:txbxContent>
                    <w:p w14:paraId="5979CB84" w14:textId="77777777" w:rsidR="008555AF" w:rsidRDefault="008555AF" w:rsidP="008555AF">
                      <w:r w:rsidRPr="00953C40">
                        <w:rPr>
                          <w:position w:val="-12"/>
                        </w:rPr>
                        <w:object w:dxaOrig="260" w:dyaOrig="400" w14:anchorId="0E8E3AFC">
                          <v:shape id="_x0000_i1073" type="#_x0000_t75" style="width:17.2pt;height:26.35pt" o:ole="">
                            <v:imagedata r:id="rId98" o:title=""/>
                          </v:shape>
                          <o:OLEObject Type="Embed" ProgID="Equation.DSMT4" ShapeID="_x0000_i1073" DrawAspect="Content" ObjectID="_1759178347" r:id="rId1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D22DC"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D22DC" w:rsidRPr="00BD22D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.</w:t>
      </w:r>
      <w:r w:rsidR="00BD22DC"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55,7 cm</w:t>
      </w:r>
      <w:r w:rsidR="00BD22DC" w:rsidRPr="008B34C5">
        <w:rPr>
          <w:rFonts w:ascii="Times New Roman" w:eastAsia="Batang" w:hAnsi="Times New Roman" w:cs="Times New Roman"/>
          <w:b/>
          <w:bCs/>
          <w:color w:val="000000"/>
          <w:sz w:val="24"/>
          <w:szCs w:val="24"/>
          <w:lang w:val="nl-NL"/>
        </w:rPr>
        <w:t xml:space="preserve">        </w:t>
      </w:r>
      <w:r w:rsidR="00BD22DC"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D22DC"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45,0 cm</w:t>
      </w:r>
    </w:p>
    <w:p w14:paraId="74230360" w14:textId="77777777" w:rsidR="00BD22DC" w:rsidRPr="008B34C5" w:rsidRDefault="008555AF" w:rsidP="00BD22DC">
      <w:pPr>
        <w:tabs>
          <w:tab w:val="left" w:pos="240"/>
          <w:tab w:val="left" w:pos="2694"/>
          <w:tab w:val="left" w:pos="5240"/>
        </w:tabs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1B633AD" wp14:editId="15E93723">
                <wp:simplePos x="0" y="0"/>
                <wp:positionH relativeFrom="column">
                  <wp:posOffset>6243851</wp:posOffset>
                </wp:positionH>
                <wp:positionV relativeFrom="paragraph">
                  <wp:posOffset>207284</wp:posOffset>
                </wp:positionV>
                <wp:extent cx="381000" cy="365760"/>
                <wp:effectExtent l="0" t="0" r="0" b="0"/>
                <wp:wrapNone/>
                <wp:docPr id="70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6DA644" w14:textId="77777777" w:rsidR="008555AF" w:rsidRDefault="008555AF" w:rsidP="008555AF">
                            <w:r w:rsidRPr="00953C40">
                              <w:rPr>
                                <w:position w:val="-12"/>
                              </w:rPr>
                              <w:object w:dxaOrig="260" w:dyaOrig="400" w14:anchorId="017986EE">
                                <v:shape id="_x0000_i1075" type="#_x0000_t75" style="width:17.2pt;height:26.35pt" o:ole="">
                                  <v:imagedata r:id="rId101" o:title=""/>
                                </v:shape>
                                <o:OLEObject Type="Embed" ProgID="Equation.DSMT4" ShapeID="_x0000_i1075" DrawAspect="Content" ObjectID="_1759178348" r:id="rId10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B633AD" id="_x0000_s1062" type="#_x0000_t202" style="position:absolute;margin-left:491.65pt;margin-top:16.3pt;width:30pt;height:28.8pt;z-index:251667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" filled="f" stroked="f" strokeweight=".5pt">
                <v:textbox style="mso-fit-shape-to-text:t">
                  <w:txbxContent>
                    <w:p w14:paraId="706DA644" w14:textId="77777777" w:rsidR="008555AF" w:rsidRDefault="008555AF" w:rsidP="008555AF">
                      <w:r w:rsidRPr="00953C40">
                        <w:rPr>
                          <w:position w:val="-12"/>
                        </w:rPr>
                        <w:object w:dxaOrig="260" w:dyaOrig="400" w14:anchorId="017986EE">
                          <v:shape id="_x0000_i1075" type="#_x0000_t75" style="width:17.2pt;height:26.35pt" o:ole="">
                            <v:imagedata r:id="rId101" o:title=""/>
                          </v:shape>
                          <o:OLEObject Type="Embed" ProgID="Equation.DSMT4" ShapeID="_x0000_i1075" DrawAspect="Content" ObjectID="_1759178348" r:id="rId10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EF4F18A" wp14:editId="05E2FAFA">
                <wp:simplePos x="0" y="0"/>
                <wp:positionH relativeFrom="column">
                  <wp:posOffset>5376081</wp:posOffset>
                </wp:positionH>
                <wp:positionV relativeFrom="paragraph">
                  <wp:posOffset>136923</wp:posOffset>
                </wp:positionV>
                <wp:extent cx="381000" cy="365760"/>
                <wp:effectExtent l="0" t="0" r="0" b="0"/>
                <wp:wrapNone/>
                <wp:docPr id="69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FFCBDB" w14:textId="77777777" w:rsidR="008555AF" w:rsidRDefault="008555AF" w:rsidP="008555AF">
                            <w:r w:rsidRPr="00953C40">
                              <w:rPr>
                                <w:position w:val="-12"/>
                              </w:rPr>
                              <w:object w:dxaOrig="240" w:dyaOrig="400" w14:anchorId="2E3A0079">
                                <v:shape id="_x0000_i1077" type="#_x0000_t75" style="width:15.6pt;height:26.35pt" o:ole="">
                                  <v:imagedata r:id="rId104" o:title=""/>
                                </v:shape>
                                <o:OLEObject Type="Embed" ProgID="Equation.DSMT4" ShapeID="_x0000_i1077" DrawAspect="Content" ObjectID="_1759178349" r:id="rId10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EF4F18A" id="_x0000_s1063" type="#_x0000_t202" style="position:absolute;margin-left:423.3pt;margin-top:10.8pt;width:30pt;height:28.8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" filled="f" stroked="f" strokeweight=".5pt">
                <v:textbox style="mso-fit-shape-to-text:t">
                  <w:txbxContent>
                    <w:p w14:paraId="75FFCBDB" w14:textId="77777777" w:rsidR="008555AF" w:rsidRDefault="008555AF" w:rsidP="008555AF">
                      <w:r w:rsidRPr="00953C40">
                        <w:rPr>
                          <w:position w:val="-12"/>
                        </w:rPr>
                        <w:object w:dxaOrig="240" w:dyaOrig="400" w14:anchorId="2E3A0079">
                          <v:shape id="_x0000_i1077" type="#_x0000_t75" style="width:15.6pt;height:26.35pt" o:ole="">
                            <v:imagedata r:id="rId104" o:title=""/>
                          </v:shape>
                          <o:OLEObject Type="Embed" ProgID="Equation.DSMT4" ShapeID="_x0000_i1077" DrawAspect="Content" ObjectID="_1759178349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D22DC"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D22DC"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52,5 cm</w:t>
      </w:r>
      <w:r w:rsidR="00BD22DC"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D22DC"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60,0 cm</w:t>
      </w:r>
      <w:r w:rsidR="00BD22DC" w:rsidRPr="008B34C5">
        <w:rPr>
          <w:rFonts w:ascii="Times New Roman" w:eastAsia="Batang" w:hAnsi="Times New Roman" w:cs="Times New Roman"/>
          <w:b/>
          <w:bCs/>
          <w:color w:val="000000"/>
          <w:sz w:val="24"/>
          <w:szCs w:val="24"/>
          <w:lang w:val="nl-NL"/>
        </w:rPr>
        <w:t xml:space="preserve">          </w:t>
      </w:r>
    </w:p>
    <w:p w14:paraId="7E457833" w14:textId="77777777" w:rsidR="008555AF" w:rsidRPr="00D0108A" w:rsidRDefault="008555AF" w:rsidP="00BD22D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before="60" w:after="60"/>
        <w:jc w:val="both"/>
        <w:rPr>
          <w:rFonts w:hint="default"/>
          <w:lang w:val="pt-BR"/>
        </w:rPr>
      </w:pPr>
      <w:r w:rsidRPr="00D0108A">
        <w:rPr>
          <w:rFonts w:hint="default"/>
          <w:lang w:val="pt-BR"/>
        </w:rPr>
        <w:t>Gọi O là điểm treo để thanh cân bằng</w:t>
      </w:r>
      <w:r w:rsidR="00D0108A" w:rsidRPr="00D0108A">
        <w:rPr>
          <w:rFonts w:hint="default"/>
          <w:lang w:val="pt-BR"/>
        </w:rPr>
        <w:t xml:space="preserve">. </w:t>
      </w:r>
    </w:p>
    <w:p w14:paraId="4A214652" w14:textId="77777777" w:rsidR="00D0108A" w:rsidRPr="00D0108A" w:rsidRDefault="00D0108A" w:rsidP="00BD22D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before="60" w:after="60"/>
        <w:jc w:val="both"/>
        <w:rPr>
          <w:rFonts w:hint="default"/>
          <w:lang w:val="pt-BR"/>
        </w:rPr>
      </w:pPr>
      <w:r w:rsidRPr="00D0108A">
        <w:rPr>
          <w:rFonts w:hint="default"/>
          <w:lang w:val="pt-BR"/>
        </w:rPr>
        <w:t>Xét trục quay qua O. Điều kiện cân bằng của thanh là:</w:t>
      </w:r>
    </w:p>
    <w:p w14:paraId="79939320" w14:textId="77777777" w:rsidR="00616420" w:rsidRPr="00D0108A" w:rsidRDefault="00D0108A" w:rsidP="00D0108A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before="60" w:after="60"/>
        <w:jc w:val="center"/>
        <w:rPr>
          <w:rFonts w:hint="default"/>
        </w:rPr>
      </w:pPr>
      <w:r w:rsidRPr="00D0108A">
        <w:rPr>
          <w:rFonts w:hint="default"/>
          <w:position w:val="-82"/>
        </w:rPr>
        <w:object w:dxaOrig="6160" w:dyaOrig="1860" w14:anchorId="6FC2F301">
          <v:shape id="_x0000_i1078" type="#_x0000_t75" style="width:308.3pt;height:91.35pt" o:ole="">
            <v:imagedata r:id="rId107" o:title=""/>
          </v:shape>
          <o:OLEObject Type="Embed" ProgID="Equation.DSMT4" ShapeID="_x0000_i1078" DrawAspect="Content" ObjectID="_1759178250" r:id="rId108"/>
        </w:object>
      </w:r>
    </w:p>
    <w:p w14:paraId="2D801C93" w14:textId="77777777" w:rsidR="00BD22DC" w:rsidRPr="008B34C5" w:rsidRDefault="00BD22DC" w:rsidP="00BD22D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before="60" w:after="60"/>
        <w:jc w:val="both"/>
        <w:rPr>
          <w:rFonts w:hint="default"/>
          <w:b/>
          <w:bCs/>
          <w:lang w:val="vi-VN"/>
        </w:rPr>
      </w:pPr>
      <w:r w:rsidRPr="008B34C5">
        <w:rPr>
          <w:rFonts w:hint="default"/>
          <w:b/>
          <w:lang w:val="pt-BR"/>
        </w:rPr>
        <w:t xml:space="preserve">Câu 7: 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eastAsia="Calibri" w:hint="default"/>
          <w:bCs/>
          <w:lang w:val="nl-NL"/>
        </w:rPr>
        <w:t xml:space="preserve">Lực </w:t>
      </w:r>
      <w:r w:rsidRPr="008B34C5">
        <w:rPr>
          <w:rFonts w:hint="default"/>
          <w:position w:val="-4"/>
        </w:rPr>
        <w:object w:dxaOrig="188" w:dyaOrig="307" w14:anchorId="24F15152">
          <v:shape id="_x0000_i1079" type="#_x0000_t75" style="width:9.65pt;height:15.6pt" o:ole="">
            <v:imagedata r:id="rId14" o:title=""/>
          </v:shape>
          <o:OLEObject Type="Embed" ProgID="Equation.DSMT4" ShapeID="_x0000_i1079" DrawAspect="Content" ObjectID="_1759178251" r:id="rId109"/>
        </w:object>
      </w:r>
      <w:r w:rsidRPr="008B34C5">
        <w:rPr>
          <w:rFonts w:eastAsia="Calibri" w:hint="default"/>
          <w:bCs/>
          <w:lang w:val="nl-NL"/>
        </w:rPr>
        <w:t xml:space="preserve"> không đổi tác dụng lên một vật làm vật chuyển dời đoạn s hợp với hướng của lực một góc </w:t>
      </w:r>
      <w:r w:rsidRPr="008B34C5">
        <w:rPr>
          <w:rFonts w:eastAsia="Calibri" w:hint="default"/>
          <w:bCs/>
        </w:rPr>
        <w:t>α</w:t>
      </w:r>
      <w:r w:rsidRPr="008B34C5">
        <w:rPr>
          <w:rFonts w:eastAsia="Calibri" w:hint="default"/>
          <w:bCs/>
          <w:lang w:val="nl-NL"/>
        </w:rPr>
        <w:t>. Công của lực được tính bởi biểu thức</w:t>
      </w:r>
    </w:p>
    <w:p w14:paraId="26D50740" w14:textId="77777777" w:rsidR="00BD22DC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lastRenderedPageBreak/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51" w:dyaOrig="280" w14:anchorId="58C97641">
          <v:shape id="_x0000_i1080" type="#_x0000_t75" style="width:62.35pt;height:13.95pt" o:ole="">
            <v:imagedata r:id="rId16" o:title=""/>
          </v:shape>
          <o:OLEObject Type="Embed" ProgID="Equation.DSMT4" ShapeID="_x0000_i1080" DrawAspect="Content" ObjectID="_1759178252" r:id="rId110"/>
        </w:objec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1272" w:dyaOrig="280" w14:anchorId="43CA6FAF">
          <v:shape id="_x0000_i1081" type="#_x0000_t75" style="width:63.45pt;height:14pt" o:ole="">
            <v:imagedata r:id="rId18" o:title=""/>
          </v:shape>
          <o:OLEObject Type="Embed" ProgID="Equation.DSMT4" ShapeID="_x0000_i1081" DrawAspect="Content" ObjectID="_1759178253" r:id="rId111"/>
        </w:objec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583DF8A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299" w:dyaOrig="280" w14:anchorId="482B5EC5">
          <v:shape id="_x0000_i1082" type="#_x0000_t75" style="width:65pt;height:14pt" o:ole="">
            <v:imagedata r:id="rId20" o:title=""/>
          </v:shape>
          <o:OLEObject Type="Embed" ProgID="Equation.DSMT4" ShapeID="_x0000_i1082" DrawAspect="Content" ObjectID="_1759178254" r:id="rId112"/>
        </w:objec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39" w:dyaOrig="280" w14:anchorId="42DF8F5F">
          <v:shape id="_x0000_i1083" type="#_x0000_t75" style="width:1in;height:14pt" o:ole="">
            <v:imagedata r:id="rId22" o:title=""/>
          </v:shape>
          <o:OLEObject Type="Embed" ProgID="Equation.DSMT4" ShapeID="_x0000_i1083" DrawAspect="Content" ObjectID="_1759178255" r:id="rId113"/>
        </w:object>
      </w:r>
    </w:p>
    <w:p w14:paraId="3F23A14D" w14:textId="77777777" w:rsidR="00BD22DC" w:rsidRPr="008B34C5" w:rsidRDefault="00BD22DC" w:rsidP="00BD22DC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>Câu 8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TH] </w:t>
      </w:r>
      <w:r w:rsidRPr="008B34C5">
        <w:rPr>
          <w:rFonts w:hint="default"/>
          <w:lang w:val="nl-NL"/>
        </w:rPr>
        <w:t>Trong những trường hợp dưới đây, trường hợp nào không có công cơ học?</w:t>
      </w:r>
    </w:p>
    <w:p w14:paraId="54EFDD97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Một người đang kéo một vật chuyển động.</w:t>
      </w:r>
    </w:p>
    <w:p w14:paraId="1114C2CC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Máy xúc đất đang làm việc.</w:t>
      </w:r>
    </w:p>
    <w:p w14:paraId="6481D6E3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Một lực sĩ đang nâng quả tạ từ thấp lên cao.</w:t>
      </w:r>
    </w:p>
    <w:p w14:paraId="641DA6F1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D.</w:t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Hòn bi đang chuyển động thẳng đều trên mặt sàn nằm ngang coi như tuyệt đối nhẵn.</w:t>
      </w:r>
    </w:p>
    <w:p w14:paraId="609A5BA4" w14:textId="77777777" w:rsidR="00BD22DC" w:rsidRPr="008B34C5" w:rsidRDefault="00BD22DC" w:rsidP="00BD22DC">
      <w:pPr>
        <w:pStyle w:val="ListParagraph"/>
        <w:tabs>
          <w:tab w:val="left" w:pos="993"/>
        </w:tabs>
        <w:spacing w:before="60" w:after="60" w:line="240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8B34C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9: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 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[TH]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 xml:space="preserve">Một ô tô có công suất của động cơ là 100 kW đang chạy trên đường với vận tốc </w:t>
      </w:r>
      <w:r w:rsidRPr="008B34C5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775" w:dyaOrig="626" w14:anchorId="158C0741">
          <v:shape id="_x0000_i1084" type="#_x0000_t75" style="width:39pt;height:31pt" o:ole="">
            <v:imagedata r:id="rId24" o:title=""/>
          </v:shape>
          <o:OLEObject Type="Embed" ProgID="Equation.DSMT4" ShapeID="_x0000_i1084" DrawAspect="Content" ObjectID="_1759178256" r:id="rId114"/>
        </w:objec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 xml:space="preserve">. Lực kéo </w:t>
      </w:r>
      <w:r w:rsidRPr="008B34C5">
        <w:rPr>
          <w:rFonts w:ascii="Times New Roman" w:hAnsi="Times New Roman" w:cs="Times New Roman"/>
          <w:bCs/>
          <w:sz w:val="24"/>
          <w:szCs w:val="24"/>
          <w:lang w:val="nl-NL"/>
        </w:rPr>
        <w:t>của động cơ lúc đó là</w:t>
      </w:r>
    </w:p>
    <w:p w14:paraId="1CBA9898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693" w:dyaOrig="294" w14:anchorId="37FF16FD">
          <v:shape id="_x0000_i1085" type="#_x0000_t75" style="width:35pt;height:15pt" o:ole="">
            <v:imagedata r:id="rId26" o:title=""/>
          </v:shape>
          <o:OLEObject Type="Embed" ProgID="Equation.DSMT4" ShapeID="_x0000_i1085" DrawAspect="Content" ObjectID="_1759178257" r:id="rId115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747" w:dyaOrig="294" w14:anchorId="5021C199">
          <v:shape id="_x0000_i1086" type="#_x0000_t75" style="width:37pt;height:15pt" o:ole="">
            <v:imagedata r:id="rId28" o:title=""/>
          </v:shape>
          <o:OLEObject Type="Embed" ProgID="Equation.DSMT4" ShapeID="_x0000_i1086" DrawAspect="Content" ObjectID="_1759178258" r:id="rId116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.</w:t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B34C5">
        <w:rPr>
          <w:rFonts w:ascii="Times New Roman" w:hAnsi="Times New Roman" w:cs="Times New Roman"/>
          <w:b/>
          <w:bCs/>
          <w:color w:val="FF0000"/>
          <w:position w:val="-6"/>
          <w:sz w:val="24"/>
          <w:szCs w:val="24"/>
        </w:rPr>
        <w:object w:dxaOrig="787" w:dyaOrig="294" w14:anchorId="3A0CF4AE">
          <v:shape id="_x0000_i1087" type="#_x0000_t75" style="width:39.5pt;height:15pt" o:ole="">
            <v:imagedata r:id="rId30" o:title=""/>
          </v:shape>
          <o:OLEObject Type="Embed" ProgID="Equation.DSMT4" ShapeID="_x0000_i1087" DrawAspect="Content" ObjectID="_1759178259" r:id="rId117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586" w:dyaOrig="320" w14:anchorId="1E1398D8">
          <v:shape id="_x0000_i1088" type="#_x0000_t75" style="width:29.5pt;height:16pt" o:ole="">
            <v:imagedata r:id="rId32" o:title=""/>
          </v:shape>
          <o:OLEObject Type="Embed" ProgID="Equation.DSMT4" ShapeID="_x0000_i1088" DrawAspect="Content" ObjectID="_1759178260" r:id="rId118"/>
        </w:object>
      </w:r>
    </w:p>
    <w:p w14:paraId="3D7CB5EB" w14:textId="77777777" w:rsidR="00BD22DC" w:rsidRPr="00BB3549" w:rsidRDefault="00BD22DC" w:rsidP="00BD22DC">
      <w:pPr>
        <w:widowControl w:val="0"/>
        <w:spacing w:before="60" w:after="60"/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 xml:space="preserve">Lực kéo động cơ </w:t>
      </w:r>
      <w:r w:rsidR="00BB3549" w:rsidRPr="008B34C5">
        <w:rPr>
          <w:rFonts w:ascii="Times New Roman" w:eastAsia="Calibri" w:hAnsi="Times New Roman" w:cs="Times New Roman"/>
          <w:bCs/>
          <w:color w:val="000000"/>
          <w:position w:val="-24"/>
          <w:sz w:val="24"/>
          <w:szCs w:val="24"/>
        </w:rPr>
        <w:object w:dxaOrig="3440" w:dyaOrig="620" w14:anchorId="70DB63F1">
          <v:shape id="_x0000_i1089" type="#_x0000_t75" style="width:172pt;height:31pt" o:ole="">
            <v:imagedata r:id="rId119" o:title=""/>
          </v:shape>
          <o:OLEObject Type="Embed" ProgID="Equation.DSMT4" ShapeID="_x0000_i1089" DrawAspect="Content" ObjectID="_1759178261" r:id="rId120"/>
        </w:object>
      </w:r>
      <w:r w:rsidR="00BB3549" w:rsidRPr="00801A8B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>(</w:t>
      </w:r>
      <w:r w:rsidR="00BB3549" w:rsidRPr="00BB3549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>N</w:t>
      </w:r>
      <w:r w:rsidR="00BB3549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>)</w:t>
      </w:r>
    </w:p>
    <w:p w14:paraId="745BC2C6" w14:textId="77777777" w:rsidR="00BD22DC" w:rsidRPr="008B34C5" w:rsidRDefault="00BD22DC" w:rsidP="00BD22DC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 xml:space="preserve">Câu 10: </w:t>
      </w:r>
      <w:r w:rsidRPr="008B34C5">
        <w:rPr>
          <w:rFonts w:hint="default"/>
          <w:color w:val="000000"/>
          <w:lang w:val="nl-NL"/>
        </w:rPr>
        <w:t xml:space="preserve">[VDC] </w:t>
      </w:r>
      <w:r w:rsidRPr="008B34C5">
        <w:rPr>
          <w:rFonts w:hint="default"/>
          <w:bCs/>
          <w:lang w:val="vi-VN" w:eastAsia="vi-VN"/>
        </w:rPr>
        <w:t>Một ôtô có khối lượng 1</w:t>
      </w:r>
      <w:r w:rsidRPr="008B34C5">
        <w:rPr>
          <w:rFonts w:hint="default"/>
          <w:bCs/>
          <w:lang w:val="nl-NL" w:eastAsia="vi-VN"/>
        </w:rPr>
        <w:t>,5</w:t>
      </w:r>
      <w:r w:rsidRPr="008B34C5">
        <w:rPr>
          <w:rFonts w:hint="default"/>
          <w:bCs/>
          <w:lang w:val="vi-VN" w:eastAsia="vi-VN"/>
        </w:rPr>
        <w:t xml:space="preserve"> t</w:t>
      </w:r>
      <w:r w:rsidRPr="008B34C5">
        <w:rPr>
          <w:rFonts w:hint="default"/>
          <w:bCs/>
          <w:lang w:val="nl-NL" w:eastAsia="vi-VN"/>
        </w:rPr>
        <w:t>ấn</w:t>
      </w:r>
      <w:r w:rsidRPr="008B34C5">
        <w:rPr>
          <w:rFonts w:hint="default"/>
          <w:bCs/>
          <w:lang w:val="vi-VN" w:eastAsia="vi-VN"/>
        </w:rPr>
        <w:t>, khi tắt máy chuy</w:t>
      </w:r>
      <w:r w:rsidRPr="008B34C5">
        <w:rPr>
          <w:rFonts w:hint="default"/>
          <w:bCs/>
          <w:lang w:val="nl-NL" w:eastAsia="vi-VN"/>
        </w:rPr>
        <w:t>ể</w:t>
      </w:r>
      <w:r w:rsidRPr="008B34C5">
        <w:rPr>
          <w:rFonts w:hint="default"/>
          <w:bCs/>
          <w:lang w:val="vi-VN" w:eastAsia="vi-VN"/>
        </w:rPr>
        <w:t xml:space="preserve">n động xuống dốc có góc nghiêng </w:t>
      </w:r>
      <w:r w:rsidRPr="008B34C5">
        <w:rPr>
          <w:rFonts w:hint="default"/>
          <w:bCs/>
          <w:position w:val="-10"/>
          <w:lang w:val="vi-VN" w:eastAsia="vi-VN"/>
        </w:rPr>
        <w:object w:dxaOrig="800" w:dyaOrig="360" w14:anchorId="2B960DB6">
          <v:shape id="_x0000_i1090" type="#_x0000_t75" style="width:40.5pt;height:18.5pt" o:ole="">
            <v:imagedata r:id="rId34" o:title=""/>
          </v:shape>
          <o:OLEObject Type="Embed" ProgID="Equation.DSMT4" ShapeID="_x0000_i1090" DrawAspect="Content" ObjectID="_1759178262" r:id="rId121"/>
        </w:object>
      </w:r>
      <w:r w:rsidRPr="008B34C5">
        <w:rPr>
          <w:rFonts w:hint="default"/>
          <w:bCs/>
          <w:lang w:val="vi-VN" w:eastAsia="vi-VN"/>
        </w:rPr>
        <w:t>thì chuy</w:t>
      </w:r>
      <w:r w:rsidRPr="008B34C5">
        <w:rPr>
          <w:rFonts w:hint="default"/>
          <w:bCs/>
          <w:lang w:val="nl-NL" w:eastAsia="vi-VN"/>
        </w:rPr>
        <w:t>ể</w:t>
      </w:r>
      <w:r w:rsidRPr="008B34C5">
        <w:rPr>
          <w:rFonts w:hint="default"/>
          <w:bCs/>
          <w:lang w:val="vi-VN" w:eastAsia="vi-VN"/>
        </w:rPr>
        <w:t xml:space="preserve">n động thẳng đều. Khi lên dốc đó với vận tốc không đổi 54 km/h thì động cơ ôtô phải có công suấtlà </w:t>
      </w:r>
      <w:r w:rsidRPr="008B34C5">
        <w:rPr>
          <w:rFonts w:hint="default"/>
          <w:bCs/>
          <w:iCs/>
          <w:lang w:val="vi-VN" w:eastAsia="vi-VN"/>
        </w:rPr>
        <w:t>P,</w:t>
      </w:r>
      <w:r w:rsidRPr="008B34C5">
        <w:rPr>
          <w:rFonts w:hint="default"/>
          <w:bCs/>
          <w:lang w:val="vi-VN" w:eastAsia="vi-VN"/>
        </w:rPr>
        <w:t xml:space="preserve"> lấy </w:t>
      </w:r>
      <w:r w:rsidRPr="008B34C5">
        <w:rPr>
          <w:rFonts w:hint="default"/>
          <w:bCs/>
          <w:position w:val="-10"/>
          <w:lang w:eastAsia="vi-VN"/>
        </w:rPr>
        <w:object w:dxaOrig="1520" w:dyaOrig="360" w14:anchorId="3698CE05">
          <v:shape id="_x0000_i1091" type="#_x0000_t75" style="width:76.55pt;height:18.5pt" o:ole="">
            <v:imagedata r:id="rId38" o:title=""/>
          </v:shape>
          <o:OLEObject Type="Embed" ProgID="Equation.DSMT4" ShapeID="_x0000_i1091" DrawAspect="Content" ObjectID="_1759178263" r:id="rId122"/>
        </w:object>
      </w:r>
      <w:r w:rsidRPr="008B34C5">
        <w:rPr>
          <w:rFonts w:hint="default"/>
          <w:bCs/>
          <w:lang w:val="vi-VN" w:eastAsia="vi-VN"/>
        </w:rPr>
        <w:t xml:space="preserve"> </w:t>
      </w:r>
      <w:r w:rsidRPr="008B34C5">
        <w:rPr>
          <w:rFonts w:hint="default"/>
          <w:bCs/>
          <w:iCs/>
          <w:lang w:val="vi-VN" w:eastAsia="vi-VN"/>
        </w:rPr>
        <w:t>P</w:t>
      </w:r>
      <w:r w:rsidRPr="008B34C5">
        <w:rPr>
          <w:rFonts w:hint="default"/>
          <w:bCs/>
          <w:iCs/>
          <w:lang w:val="de-DE" w:eastAsia="vi-VN"/>
        </w:rPr>
        <w:t xml:space="preserve"> gần nhất với giá trị nào sau đây?</w:t>
      </w:r>
    </w:p>
    <w:p w14:paraId="7F4C0DED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/>
        </w:rPr>
        <w:t>3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</w:rPr>
        <w:t>12,15 kW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</w:rPr>
        <w:t>322,25 kW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318,20 kW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328,12 kW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> </w:t>
      </w:r>
      <w:r w:rsidRPr="008B34C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3BF41CC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>Khi tắt máy, xuống dốc, hợp lực tác dụng lên ô tô là:</w:t>
      </w:r>
    </w:p>
    <w:p w14:paraId="7B4BFCF5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center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position w:val="-12"/>
          <w:sz w:val="24"/>
          <w:szCs w:val="24"/>
          <w:lang w:eastAsia="vi-VN"/>
        </w:rPr>
        <w:object w:dxaOrig="2000" w:dyaOrig="400" w14:anchorId="1F24538F">
          <v:shape id="_x0000_i1092" type="#_x0000_t75" style="width:100pt;height:20pt" o:ole="">
            <v:imagedata r:id="rId123" o:title=""/>
          </v:shape>
          <o:OLEObject Type="Embed" ProgID="Equation.DSMT4" ShapeID="_x0000_i1092" DrawAspect="Content" ObjectID="_1759178264" r:id="rId124"/>
        </w:object>
      </w:r>
    </w:p>
    <w:p w14:paraId="2D3438A5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>Chiếu lên phương chuyển động với chuyển động đều ta được:</w:t>
      </w:r>
    </w:p>
    <w:p w14:paraId="476DCC4F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center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position w:val="-30"/>
          <w:sz w:val="24"/>
          <w:szCs w:val="24"/>
          <w:lang w:eastAsia="vi-VN"/>
        </w:rPr>
        <w:object w:dxaOrig="3600" w:dyaOrig="720" w14:anchorId="4FA66233">
          <v:shape id="_x0000_i1093" type="#_x0000_t75" style="width:180pt;height:36pt" o:ole="">
            <v:imagedata r:id="rId125" o:title=""/>
          </v:shape>
          <o:OLEObject Type="Embed" ProgID="Equation.DSMT4" ShapeID="_x0000_i1093" DrawAspect="Content" ObjectID="_1759178265" r:id="rId126"/>
        </w:object>
      </w:r>
    </w:p>
    <w:p w14:paraId="5A43DFA5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>Khi ô tô lên dốc, để ô tô chuyển động đều thì lực kéo của ô tô phải là:</w:t>
      </w:r>
    </w:p>
    <w:p w14:paraId="78E79AD3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ab/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ab/>
      </w:r>
      <w:r w:rsidRPr="008B34C5">
        <w:rPr>
          <w:rFonts w:ascii="Times New Roman" w:hAnsi="Times New Roman" w:cs="Times New Roman"/>
          <w:bCs/>
          <w:position w:val="-12"/>
          <w:sz w:val="24"/>
          <w:szCs w:val="24"/>
          <w:lang w:eastAsia="vi-VN"/>
        </w:rPr>
        <w:object w:dxaOrig="2920" w:dyaOrig="360" w14:anchorId="3D1222C8">
          <v:shape id="_x0000_i1094" type="#_x0000_t75" style="width:145.55pt;height:18.5pt" o:ole="">
            <v:imagedata r:id="rId127" o:title=""/>
          </v:shape>
          <o:OLEObject Type="Embed" ProgID="Equation.DSMT4" ShapeID="_x0000_i1094" DrawAspect="Content" ObjectID="_1759178266" r:id="rId128"/>
        </w:object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 xml:space="preserve"> </w:t>
      </w:r>
    </w:p>
    <w:p w14:paraId="682B8158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>Từ (1) và (2) ta được:</w:t>
      </w:r>
    </w:p>
    <w:p w14:paraId="680DEE00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ab/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ab/>
      </w:r>
      <w:r w:rsidRPr="008B34C5">
        <w:rPr>
          <w:rFonts w:ascii="Times New Roman" w:hAnsi="Times New Roman" w:cs="Times New Roman"/>
          <w:bCs/>
          <w:position w:val="-12"/>
          <w:sz w:val="24"/>
          <w:szCs w:val="24"/>
          <w:lang w:eastAsia="vi-VN"/>
        </w:rPr>
        <w:object w:dxaOrig="3680" w:dyaOrig="360" w14:anchorId="7BCD2DD7">
          <v:shape id="_x0000_i1095" type="#_x0000_t75" style="width:184.55pt;height:18.5pt" o:ole="">
            <v:imagedata r:id="rId129" o:title=""/>
          </v:shape>
          <o:OLEObject Type="Embed" ProgID="Equation.DSMT4" ShapeID="_x0000_i1095" DrawAspect="Content" ObjectID="_1759178267" r:id="rId130"/>
        </w:object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 xml:space="preserve"> </w:t>
      </w:r>
    </w:p>
    <w:p w14:paraId="79705874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>Công suất của ô tô khi đó:</w:t>
      </w:r>
    </w:p>
    <w:p w14:paraId="65FE4DE7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ab/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ab/>
      </w:r>
      <w:r w:rsidR="00801A8B" w:rsidRPr="008B34C5">
        <w:rPr>
          <w:rFonts w:ascii="Times New Roman" w:hAnsi="Times New Roman" w:cs="Times New Roman"/>
          <w:bCs/>
          <w:position w:val="-10"/>
          <w:sz w:val="24"/>
          <w:szCs w:val="24"/>
          <w:lang w:eastAsia="vi-VN"/>
        </w:rPr>
        <w:object w:dxaOrig="2400" w:dyaOrig="320" w14:anchorId="0964937C">
          <v:shape id="_x0000_i1096" type="#_x0000_t75" style="width:120.5pt;height:16pt" o:ole="">
            <v:imagedata r:id="rId131" o:title=""/>
          </v:shape>
          <o:OLEObject Type="Embed" ProgID="Equation.DSMT4" ShapeID="_x0000_i1096" DrawAspect="Content" ObjectID="_1759178268" r:id="rId132"/>
        </w:object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 xml:space="preserve"> </w:t>
      </w:r>
    </w:p>
    <w:p w14:paraId="67FF892E" w14:textId="77777777" w:rsidR="0092471F" w:rsidRPr="008B34C5" w:rsidRDefault="0092471F" w:rsidP="0092471F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nl-NL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>Thay số ta được</w:t>
      </w:r>
      <w:r w:rsidR="00801A8B" w:rsidRPr="00801A8B">
        <w:rPr>
          <w:rFonts w:ascii="Times New Roman" w:eastAsia="Calibri" w:hAnsi="Times New Roman" w:cs="Times New Roman"/>
          <w:bCs/>
          <w:color w:val="000000"/>
          <w:position w:val="-10"/>
          <w:sz w:val="24"/>
          <w:szCs w:val="24"/>
        </w:rPr>
        <w:object w:dxaOrig="5040" w:dyaOrig="360" w14:anchorId="727AB19E">
          <v:shape id="_x0000_i1097" type="#_x0000_t75" style="width:252pt;height:18.5pt" o:ole="">
            <v:imagedata r:id="rId133" o:title=""/>
          </v:shape>
          <o:OLEObject Type="Embed" ProgID="Equation.DSMT4" ShapeID="_x0000_i1097" DrawAspect="Content" ObjectID="_1759178269" r:id="rId134"/>
        </w:object>
      </w:r>
      <w:r w:rsidR="00801A8B" w:rsidRPr="00801A8B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>W</w:t>
      </w:r>
    </w:p>
    <w:p w14:paraId="513EA9FD" w14:textId="77777777" w:rsidR="00801A8B" w:rsidRPr="00632948" w:rsidRDefault="00801A8B" w:rsidP="00801A8B">
      <w:pPr>
        <w:pStyle w:val="Normal0"/>
        <w:spacing w:before="60" w:after="60"/>
        <w:jc w:val="center"/>
        <w:rPr>
          <w:rFonts w:eastAsia="Calibri" w:hint="default"/>
          <w:bCs/>
          <w:color w:val="000000"/>
          <w:lang w:val="nl-NL"/>
        </w:rPr>
      </w:pPr>
      <w:r w:rsidRPr="00801A8B">
        <w:rPr>
          <w:rFonts w:eastAsia="Calibri"/>
          <w:bCs/>
          <w:color w:val="000000"/>
          <w:position w:val="-10"/>
        </w:rPr>
        <w:object w:dxaOrig="1719" w:dyaOrig="320" w14:anchorId="67FCF5BA">
          <v:shape id="_x0000_i1098" type="#_x0000_t75" style="width:86.05pt;height:16pt" o:ole="">
            <v:imagedata r:id="rId135" o:title=""/>
          </v:shape>
          <o:OLEObject Type="Embed" ProgID="Equation.DSMT4" ShapeID="_x0000_i1098" DrawAspect="Content" ObjectID="_1759178270" r:id="rId136"/>
        </w:object>
      </w:r>
      <w:r w:rsidRPr="00632948">
        <w:rPr>
          <w:rFonts w:eastAsia="Calibri" w:hint="default"/>
          <w:bCs/>
          <w:color w:val="000000"/>
          <w:lang w:val="nl-NL"/>
        </w:rPr>
        <w:t>(kW)</w:t>
      </w:r>
    </w:p>
    <w:p w14:paraId="6C0C278C" w14:textId="77777777" w:rsidR="00BD22DC" w:rsidRPr="008B34C5" w:rsidRDefault="00BD22DC" w:rsidP="00BD22DC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92471F">
        <w:rPr>
          <w:rFonts w:hint="default"/>
          <w:b/>
          <w:lang w:val="nl-NL"/>
        </w:rPr>
        <w:t xml:space="preserve">Câu 11: </w:t>
      </w:r>
      <w:r w:rsidRPr="0092471F">
        <w:rPr>
          <w:rFonts w:hint="default"/>
          <w:color w:val="000000"/>
          <w:lang w:val="nl-NL"/>
        </w:rPr>
        <w:t xml:space="preserve">[NB] </w:t>
      </w:r>
      <w:r w:rsidRPr="008B34C5">
        <w:rPr>
          <w:rFonts w:hint="default"/>
          <w:lang w:val="de-DE"/>
        </w:rPr>
        <w:t>Năng lượng tương tác giữa vật và Trái đất gọi là</w:t>
      </w:r>
    </w:p>
    <w:p w14:paraId="2956217E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de-DE"/>
        </w:rPr>
        <w:t>nhiệt năng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de-DE"/>
        </w:rPr>
        <w:t>động năng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de-DE"/>
        </w:rPr>
        <w:t>cơ năng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de-DE"/>
        </w:rPr>
        <w:t>thế năng</w:t>
      </w:r>
    </w:p>
    <w:p w14:paraId="684FAD85" w14:textId="77777777" w:rsidR="00BD22DC" w:rsidRPr="008B34C5" w:rsidRDefault="00BD22DC" w:rsidP="00BD22DC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de-DE"/>
        </w:rPr>
      </w:pPr>
      <w:r w:rsidRPr="008B34C5">
        <w:rPr>
          <w:rFonts w:hint="default"/>
          <w:noProof/>
          <w:color w:val="000000"/>
        </w:rPr>
        <w:lastRenderedPageBreak/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E6BE02C" wp14:editId="3B83DEA3">
                <wp:simplePos x="0" y="0"/>
                <wp:positionH relativeFrom="column">
                  <wp:posOffset>5233670</wp:posOffset>
                </wp:positionH>
                <wp:positionV relativeFrom="paragraph">
                  <wp:posOffset>246380</wp:posOffset>
                </wp:positionV>
                <wp:extent cx="1295400" cy="1003935"/>
                <wp:effectExtent l="0" t="0" r="0" b="5715"/>
                <wp:wrapSquare wrapText="bothSides"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5400" cy="1003935"/>
                          <a:chOff x="0" y="0"/>
                          <a:chExt cx="1295400" cy="1003935"/>
                        </a:xfrm>
                      </wpg:grpSpPr>
                      <pic:pic xmlns:pic="http://schemas.openxmlformats.org/drawingml/2006/picture">
                        <pic:nvPicPr>
                          <pic:cNvPr id="62" name="Picture 62" descr=" 15 câu trắc nghiệm Động năng cực hay có đáp án 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150" y="12700"/>
                            <a:ext cx="1238250" cy="991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3" name="Text Box 63"/>
                        <wps:cNvSpPr txBox="1"/>
                        <wps:spPr>
                          <a:xfrm>
                            <a:off x="0" y="0"/>
                            <a:ext cx="22860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CB26D57" w14:textId="77777777" w:rsidR="00456EA6" w:rsidRDefault="00456EA6" w:rsidP="00BD22DC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6BE02C" id="Group 61" o:spid="_x0000_s1064" style="position:absolute;left:0;text-align:left;margin-left:412.1pt;margin-top:19.4pt;width:102pt;height:79.05pt;z-index:251657216" coordsize="12954,100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">
                <v:shape id="Picture 62" o:spid="_x0000_s1065" type="#_x0000_t75" alt=" 15 câu trắc nghiệm Động năng cực hay có đáp án " style="position:absolute;left:571;top:127;width:12383;height:99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">
                  <v:imagedata r:id="rId43" o:title=" 15 câu trắc nghiệm Động năng cực hay có đáp án "/>
                </v:shape>
                <v:shape id="Text Box 63" o:spid="_x0000_s1066" type="#_x0000_t202" style="position:absolute;width:228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" fillcolor="white [3201]" stroked="f" strokeweight=".5pt">
                  <v:textbox>
                    <w:txbxContent>
                      <w:p w14:paraId="3CB26D57" w14:textId="77777777" w:rsidR="00456EA6" w:rsidRDefault="00456EA6" w:rsidP="00BD22DC">
                        <w: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B34C5">
        <w:rPr>
          <w:rFonts w:hint="default"/>
          <w:b/>
          <w:lang w:val="vi-VN"/>
        </w:rPr>
        <w:t xml:space="preserve">Câu 12: </w:t>
      </w:r>
      <w:r w:rsidRPr="008B34C5">
        <w:rPr>
          <w:rFonts w:hint="default"/>
          <w:color w:val="000000"/>
          <w:lang w:val="vi-VN"/>
        </w:rPr>
        <w:t xml:space="preserve">[TH] </w:t>
      </w:r>
      <w:r w:rsidRPr="008B34C5">
        <w:rPr>
          <w:rFonts w:hint="default"/>
          <w:color w:val="000000"/>
          <w:lang w:val="de-DE"/>
        </w:rPr>
        <w:t xml:space="preserve">Hai xe ô tô A và B có khối lượng </w:t>
      </w:r>
      <w:r w:rsidRPr="008B34C5">
        <w:rPr>
          <w:rFonts w:hint="default"/>
          <w:bCs/>
          <w:color w:val="000000"/>
          <w:position w:val="-12"/>
        </w:rPr>
        <w:object w:dxaOrig="1102" w:dyaOrig="360" w14:anchorId="4D00E75C">
          <v:shape id="_x0000_i1099" type="#_x0000_t75" style="width:55.5pt;height:18.5pt" o:ole="">
            <v:imagedata r:id="rId44" o:title=""/>
          </v:shape>
          <o:OLEObject Type="Embed" ProgID="Equation.DSMT4" ShapeID="_x0000_i1099" DrawAspect="Content" ObjectID="_1759178271" r:id="rId137"/>
        </w:object>
      </w:r>
      <w:r w:rsidRPr="008B34C5">
        <w:rPr>
          <w:rFonts w:hint="default"/>
          <w:color w:val="000000"/>
          <w:lang w:val="de-DE"/>
        </w:rPr>
        <w:t xml:space="preserve">, có đồ thị độ dịch chuyển - thời gian của hai xe như ở hình bên. Gọi </w:t>
      </w:r>
      <w:r w:rsidRPr="008B34C5">
        <w:rPr>
          <w:rFonts w:hint="default"/>
          <w:bCs/>
          <w:color w:val="000000"/>
          <w:position w:val="-14"/>
        </w:rPr>
        <w:object w:dxaOrig="989" w:dyaOrig="388" w14:anchorId="36B88D96">
          <v:shape id="_x0000_i1100" type="#_x0000_t75" style="width:49.5pt;height:19.5pt" o:ole="">
            <v:imagedata r:id="rId46" o:title=""/>
          </v:shape>
          <o:OLEObject Type="Embed" ProgID="Equation.DSMT4" ShapeID="_x0000_i1100" DrawAspect="Content" ObjectID="_1759178272" r:id="rId138"/>
        </w:object>
      </w:r>
      <w:r w:rsidRPr="008B34C5">
        <w:rPr>
          <w:rFonts w:hint="default"/>
          <w:color w:val="000000"/>
          <w:lang w:val="de-DE"/>
        </w:rPr>
        <w:t xml:space="preserve"> tương ứng là động năng của xe A và xe B. Kết luận đúng là</w:t>
      </w:r>
    </w:p>
    <w:p w14:paraId="53C0C3D9" w14:textId="77777777" w:rsidR="00BD22DC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position w:val="-14"/>
          <w:sz w:val="24"/>
          <w:szCs w:val="24"/>
        </w:rPr>
        <w:object w:dxaOrig="1265" w:dyaOrig="388" w14:anchorId="611C932D">
          <v:shape id="_x0000_i1101" type="#_x0000_t75" style="width:63pt;height:19.5pt" o:ole="">
            <v:imagedata r:id="rId48" o:title=""/>
          </v:shape>
          <o:OLEObject Type="Embed" ProgID="Equation.DSMT4" ShapeID="_x0000_i1101" DrawAspect="Content" ObjectID="_1759178273" r:id="rId139"/>
        </w:objec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8B34C5">
        <w:rPr>
          <w:rFonts w:ascii="Times New Roman" w:hAnsi="Times New Roman" w:cs="Times New Roman"/>
          <w:bCs/>
          <w:color w:val="000000"/>
          <w:position w:val="-14"/>
          <w:sz w:val="24"/>
          <w:szCs w:val="24"/>
        </w:rPr>
        <w:object w:dxaOrig="1256" w:dyaOrig="388" w14:anchorId="2046FD77">
          <v:shape id="_x0000_i1102" type="#_x0000_t75" style="width:63pt;height:19.5pt" o:ole="">
            <v:imagedata r:id="rId50" o:title=""/>
          </v:shape>
          <o:OLEObject Type="Embed" ProgID="Equation.DSMT4" ShapeID="_x0000_i1102" DrawAspect="Content" ObjectID="_1759178274" r:id="rId140"/>
        </w:objec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</w:p>
    <w:p w14:paraId="25263154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hAnsi="Times New Roman" w:cs="Times New Roman"/>
          <w:bCs/>
          <w:color w:val="FF0000"/>
          <w:position w:val="-14"/>
          <w:sz w:val="24"/>
          <w:szCs w:val="24"/>
        </w:rPr>
        <w:object w:dxaOrig="1256" w:dyaOrig="388" w14:anchorId="5E768915">
          <v:shape id="_x0000_i1103" type="#_x0000_t75" style="width:63pt;height:19.5pt" o:ole="">
            <v:imagedata r:id="rId52" o:title=""/>
          </v:shape>
          <o:OLEObject Type="Embed" ProgID="Equation.DSMT4" ShapeID="_x0000_i1103" DrawAspect="Content" ObjectID="_1759178275" r:id="rId141"/>
        </w:objec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de-DE"/>
        </w:rPr>
        <w:t xml:space="preserve">D. </w:t>
      </w:r>
      <w:r w:rsidRPr="008B34C5">
        <w:rPr>
          <w:rFonts w:ascii="Times New Roman" w:hAnsi="Times New Roman" w:cs="Times New Roman"/>
          <w:bCs/>
          <w:color w:val="000000"/>
          <w:position w:val="-14"/>
          <w:sz w:val="24"/>
          <w:szCs w:val="24"/>
        </w:rPr>
        <w:object w:dxaOrig="1360" w:dyaOrig="388" w14:anchorId="0475D614">
          <v:shape id="_x0000_i1104" type="#_x0000_t75" style="width:67.5pt;height:19.5pt" o:ole="">
            <v:imagedata r:id="rId54" o:title=""/>
          </v:shape>
          <o:OLEObject Type="Embed" ProgID="Equation.DSMT4" ShapeID="_x0000_i1104" DrawAspect="Content" ObjectID="_1759178276" r:id="rId142"/>
        </w:object>
      </w:r>
    </w:p>
    <w:p w14:paraId="453F20A8" w14:textId="77777777" w:rsidR="005F0B1F" w:rsidRPr="008B34C5" w:rsidRDefault="005F0B1F" w:rsidP="005F0B1F">
      <w:pPr>
        <w:pStyle w:val="NormalWeb"/>
        <w:shd w:val="clear" w:color="auto" w:fill="FFFFFF"/>
        <w:spacing w:before="60" w:beforeAutospacing="0" w:after="60" w:afterAutospacing="0"/>
        <w:ind w:left="48" w:right="48"/>
        <w:jc w:val="both"/>
        <w:rPr>
          <w:rFonts w:hint="default"/>
          <w:color w:val="000000"/>
          <w:lang w:val="de-DE"/>
        </w:rPr>
      </w:pPr>
      <w:r w:rsidRPr="008B34C5">
        <w:rPr>
          <w:rFonts w:hint="default"/>
          <w:color w:val="000000"/>
          <w:lang w:val="de-DE"/>
        </w:rPr>
        <w:t>Động năng của một vật khối lượng m đang chuyển động với vận tốc v được xác định theo công thức:</w:t>
      </w:r>
    </w:p>
    <w:p w14:paraId="21D4AF44" w14:textId="77777777" w:rsidR="005F0B1F" w:rsidRPr="008B34C5" w:rsidRDefault="005F0B1F" w:rsidP="005F0B1F">
      <w:pPr>
        <w:pStyle w:val="NormalWeb"/>
        <w:shd w:val="clear" w:color="auto" w:fill="FFFFFF"/>
        <w:spacing w:before="60" w:beforeAutospacing="0" w:after="60" w:afterAutospacing="0"/>
        <w:ind w:left="48" w:right="48"/>
        <w:jc w:val="center"/>
        <w:rPr>
          <w:rFonts w:hint="default"/>
          <w:color w:val="000000"/>
        </w:rPr>
      </w:pPr>
      <w:r w:rsidRPr="008B34C5">
        <w:rPr>
          <w:rFonts w:hint="default"/>
          <w:bCs/>
          <w:color w:val="000000"/>
          <w:position w:val="-24"/>
        </w:rPr>
        <w:object w:dxaOrig="1640" w:dyaOrig="620" w14:anchorId="37A282E0">
          <v:shape id="_x0000_i1105" type="#_x0000_t75" style="width:82pt;height:31pt" o:ole="">
            <v:imagedata r:id="rId143" o:title=""/>
          </v:shape>
          <o:OLEObject Type="Embed" ProgID="Equation.DSMT4" ShapeID="_x0000_i1105" DrawAspect="Content" ObjectID="_1759178277" r:id="rId144"/>
        </w:object>
      </w:r>
    </w:p>
    <w:p w14:paraId="77547C32" w14:textId="77777777" w:rsidR="005F0B1F" w:rsidRPr="008B34C5" w:rsidRDefault="005F0B1F" w:rsidP="005F0B1F">
      <w:pPr>
        <w:pStyle w:val="NormalWeb"/>
        <w:shd w:val="clear" w:color="auto" w:fill="FFFFFF"/>
        <w:spacing w:before="60" w:beforeAutospacing="0" w:after="60" w:afterAutospacing="0"/>
        <w:ind w:left="48" w:right="48"/>
        <w:jc w:val="both"/>
        <w:rPr>
          <w:rFonts w:hint="default"/>
          <w:color w:val="000000"/>
        </w:rPr>
      </w:pPr>
      <w:r w:rsidRPr="008B34C5">
        <w:rPr>
          <w:rFonts w:hint="default"/>
          <w:color w:val="000000"/>
        </w:rPr>
        <w:t xml:space="preserve">Theo bài </w:t>
      </w:r>
      <w:r w:rsidRPr="008B34C5">
        <w:rPr>
          <w:rFonts w:hint="default"/>
          <w:bCs/>
          <w:color w:val="000000"/>
          <w:position w:val="-12"/>
        </w:rPr>
        <w:object w:dxaOrig="1560" w:dyaOrig="360" w14:anchorId="70839B65">
          <v:shape id="_x0000_i1106" type="#_x0000_t75" style="width:78pt;height:18.5pt" o:ole="">
            <v:imagedata r:id="rId145" o:title=""/>
          </v:shape>
          <o:OLEObject Type="Embed" ProgID="Equation.DSMT4" ShapeID="_x0000_i1106" DrawAspect="Content" ObjectID="_1759178278" r:id="rId146"/>
        </w:object>
      </w:r>
      <w:r w:rsidRPr="008B34C5">
        <w:rPr>
          <w:rFonts w:hint="default"/>
          <w:color w:val="000000"/>
        </w:rPr>
        <w:t xml:space="preserve"> </w:t>
      </w:r>
    </w:p>
    <w:p w14:paraId="7F2D88B7" w14:textId="77777777" w:rsidR="005F0B1F" w:rsidRPr="008B34C5" w:rsidRDefault="005F0B1F" w:rsidP="005F0B1F">
      <w:pPr>
        <w:pStyle w:val="NormalWeb"/>
        <w:shd w:val="clear" w:color="auto" w:fill="FFFFFF"/>
        <w:spacing w:before="60" w:beforeAutospacing="0" w:after="60" w:afterAutospacing="0"/>
        <w:ind w:left="48" w:right="48"/>
        <w:jc w:val="both"/>
        <w:rPr>
          <w:rFonts w:hint="default"/>
          <w:color w:val="000000"/>
        </w:rPr>
      </w:pPr>
      <w:r w:rsidRPr="008B34C5">
        <w:rPr>
          <w:rFonts w:hint="default"/>
          <w:color w:val="000000"/>
        </w:rPr>
        <w:t>Từ đồ thị ta thấy đây là đồ thị chuyển động thẳng đều do vậy ta được:</w:t>
      </w:r>
    </w:p>
    <w:p w14:paraId="10E2CCBE" w14:textId="77777777" w:rsidR="005F0B1F" w:rsidRPr="008B34C5" w:rsidRDefault="005F0B1F" w:rsidP="005F0B1F">
      <w:pPr>
        <w:pStyle w:val="NormalWeb"/>
        <w:shd w:val="clear" w:color="auto" w:fill="FFFFFF"/>
        <w:spacing w:before="60" w:beforeAutospacing="0" w:after="60" w:afterAutospacing="0"/>
        <w:ind w:left="48" w:right="48"/>
        <w:jc w:val="both"/>
        <w:rPr>
          <w:rFonts w:hint="default"/>
        </w:rPr>
      </w:pPr>
      <w:r w:rsidRPr="008B34C5">
        <w:rPr>
          <w:rFonts w:hint="default"/>
          <w:bCs/>
          <w:color w:val="000000"/>
          <w:position w:val="-28"/>
        </w:rPr>
        <w:object w:dxaOrig="4140" w:dyaOrig="660" w14:anchorId="03ED7199">
          <v:shape id="_x0000_i1107" type="#_x0000_t75" style="width:207pt;height:33pt" o:ole="">
            <v:imagedata r:id="rId147" o:title=""/>
          </v:shape>
          <o:OLEObject Type="Embed" ProgID="Equation.DSMT4" ShapeID="_x0000_i1107" DrawAspect="Content" ObjectID="_1759178279" r:id="rId148"/>
        </w:object>
      </w:r>
    </w:p>
    <w:p w14:paraId="67D55D07" w14:textId="77777777" w:rsidR="005F0B1F" w:rsidRPr="008B34C5" w:rsidRDefault="005F0B1F" w:rsidP="005F0B1F">
      <w:pPr>
        <w:pStyle w:val="NormalWeb"/>
        <w:shd w:val="clear" w:color="auto" w:fill="FFFFFF"/>
        <w:spacing w:before="60" w:beforeAutospacing="0" w:after="60" w:afterAutospacing="0"/>
        <w:ind w:left="48" w:right="48"/>
        <w:jc w:val="both"/>
        <w:rPr>
          <w:rFonts w:hint="default"/>
          <w:color w:val="000000"/>
        </w:rPr>
      </w:pPr>
      <w:r w:rsidRPr="008B34C5">
        <w:rPr>
          <w:rFonts w:hint="default"/>
        </w:rPr>
        <w:t xml:space="preserve">Từ (1), (2), (3) ta được: </w:t>
      </w:r>
      <w:r w:rsidRPr="008B34C5">
        <w:rPr>
          <w:rFonts w:hint="default"/>
          <w:bCs/>
          <w:color w:val="000000"/>
          <w:position w:val="-54"/>
        </w:rPr>
        <w:object w:dxaOrig="3100" w:dyaOrig="1200" w14:anchorId="472BB075">
          <v:shape id="_x0000_i1108" type="#_x0000_t75" style="width:154.55pt;height:60pt" o:ole="">
            <v:imagedata r:id="rId149" o:title=""/>
          </v:shape>
          <o:OLEObject Type="Embed" ProgID="Equation.DSMT4" ShapeID="_x0000_i1108" DrawAspect="Content" ObjectID="_1759178280" r:id="rId150"/>
        </w:object>
      </w:r>
    </w:p>
    <w:p w14:paraId="7F5EC4BC" w14:textId="77777777" w:rsidR="00BD22DC" w:rsidRPr="008B34C5" w:rsidRDefault="00BD22DC" w:rsidP="00BD22DC">
      <w:pPr>
        <w:pStyle w:val="Normal0"/>
        <w:spacing w:before="60" w:after="60"/>
        <w:jc w:val="both"/>
        <w:rPr>
          <w:rFonts w:hint="default"/>
          <w:b/>
          <w:bCs/>
          <w:lang w:val="de-DE"/>
        </w:rPr>
      </w:pPr>
      <w:r w:rsidRPr="008B34C5">
        <w:rPr>
          <w:rFonts w:hint="default"/>
          <w:b/>
          <w:lang w:val="vi-VN"/>
        </w:rPr>
        <w:t xml:space="preserve">Câu 13: 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bCs/>
          <w:lang w:val="nl-NL"/>
        </w:rPr>
        <w:t>Cơ năng của vật là</w:t>
      </w:r>
    </w:p>
    <w:p w14:paraId="71AE4F6A" w14:textId="77777777" w:rsidR="00BD22DC" w:rsidRPr="008B34C5" w:rsidRDefault="00BD22DC" w:rsidP="00BD22DC">
      <w:pPr>
        <w:tabs>
          <w:tab w:val="left" w:pos="240"/>
          <w:tab w:val="left" w:pos="5245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thương số giữa động năng và thế năng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tích động năng và thế năng.</w:t>
      </w:r>
    </w:p>
    <w:p w14:paraId="47297DBC" w14:textId="77777777" w:rsidR="00BD22DC" w:rsidRPr="008B34C5" w:rsidRDefault="00BD22DC" w:rsidP="00BD22DC">
      <w:pPr>
        <w:tabs>
          <w:tab w:val="left" w:pos="240"/>
          <w:tab w:val="left" w:pos="5245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tổng động năng và thế năng của vật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nl-NL"/>
        </w:rPr>
        <w:t>hiệu động năng và thế năng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 </w:t>
      </w:r>
    </w:p>
    <w:p w14:paraId="1DC96240" w14:textId="77777777" w:rsidR="00BD22DC" w:rsidRPr="008B34C5" w:rsidRDefault="00BD22DC" w:rsidP="00BD22DC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vi-VN"/>
        </w:rPr>
        <w:t>Câu 14:</w:t>
      </w:r>
      <w:r w:rsidRPr="008B34C5">
        <w:rPr>
          <w:rFonts w:hint="default"/>
          <w:lang w:val="de-DE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lang w:val="nl-NL"/>
        </w:rPr>
        <w:t>Tỉ số giữa năng lượng có ích và năng lượng toàn phần gọi là</w:t>
      </w:r>
    </w:p>
    <w:p w14:paraId="51CAF9A1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de-DE"/>
        </w:rPr>
        <w:t>A.</w:t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hiệu suất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áp suất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công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công suất.</w:t>
      </w:r>
    </w:p>
    <w:p w14:paraId="72D78128" w14:textId="77777777" w:rsidR="00BD22DC" w:rsidRPr="008B34C5" w:rsidRDefault="00BD22DC" w:rsidP="00BD22DC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vi-VN"/>
        </w:rPr>
        <w:t>Câu 15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de-DE"/>
        </w:rPr>
        <w:t xml:space="preserve">[TH] </w:t>
      </w:r>
      <w:r w:rsidRPr="008B34C5">
        <w:rPr>
          <w:rFonts w:hint="default"/>
          <w:lang w:val="vi-VN"/>
        </w:rPr>
        <w:t>Một vật được truyền vận tốc 10 m/s để trượt lên mặt phẳng nghiêng. Biết vật lên được độ cao 2 m thì dừng lại. Lấy g = 9,81 m/s</w:t>
      </w:r>
      <w:r w:rsidRPr="008B34C5">
        <w:rPr>
          <w:rFonts w:hint="default"/>
          <w:vertAlign w:val="superscript"/>
          <w:lang w:val="vi-VN"/>
        </w:rPr>
        <w:t xml:space="preserve">2 </w:t>
      </w:r>
      <w:r w:rsidRPr="008B34C5">
        <w:rPr>
          <w:rFonts w:hint="default"/>
          <w:lang w:val="vi-VN"/>
        </w:rPr>
        <w:t>. Hiệu suất của quá trình chuyển hóa năng lượng từ động năng sang thế năng là</w:t>
      </w:r>
    </w:p>
    <w:p w14:paraId="5082DC68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80,26 %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20,25 %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50,00 %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>39,24 %.</w:t>
      </w:r>
    </w:p>
    <w:p w14:paraId="474E6BCE" w14:textId="77777777" w:rsidR="005F0B1F" w:rsidRPr="00616420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fr-FR"/>
        </w:rPr>
      </w:pPr>
      <w:r w:rsidRPr="00616420">
        <w:rPr>
          <w:rFonts w:hint="default"/>
          <w:lang w:val="fr-FR"/>
        </w:rPr>
        <w:t>Ta có</w:t>
      </w:r>
    </w:p>
    <w:p w14:paraId="268A9880" w14:textId="77777777" w:rsidR="005F0B1F" w:rsidRPr="008B34C5" w:rsidRDefault="00ED6311" w:rsidP="00456EA6">
      <w:pPr>
        <w:pStyle w:val="NormalWeb"/>
        <w:spacing w:before="60" w:beforeAutospacing="0" w:after="60" w:afterAutospacing="0"/>
        <w:jc w:val="center"/>
        <w:rPr>
          <w:rFonts w:hint="default"/>
        </w:rPr>
      </w:pPr>
      <w:r w:rsidRPr="008B34C5">
        <w:rPr>
          <w:rFonts w:hint="default"/>
          <w:position w:val="-54"/>
          <w:shd w:val="clear" w:color="auto" w:fill="FFFFFF"/>
        </w:rPr>
        <w:object w:dxaOrig="4740" w:dyaOrig="920" w14:anchorId="721D42FB">
          <v:shape id="_x0000_i1109" type="#_x0000_t75" style="width:310pt;height:60pt" o:ole="">
            <v:imagedata r:id="rId151" o:title=""/>
          </v:shape>
          <o:OLEObject Type="Embed" ProgID="Equation.DSMT4" ShapeID="_x0000_i1109" DrawAspect="Content" ObjectID="_1759178281" r:id="rId152"/>
        </w:object>
      </w:r>
    </w:p>
    <w:p w14:paraId="2E093819" w14:textId="77777777" w:rsidR="00BD22DC" w:rsidRPr="008B34C5" w:rsidRDefault="00BD22DC" w:rsidP="00BD22D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Câu 16: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 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[TH] 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Một vật có khối lượng 200 g</w:t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thả rơi tự do từ độ cao 16 m cách mặt đất. Chọn mốc thế năng ở mặt đất, lấy g = 9,81 m/s</w:t>
      </w:r>
      <w:r w:rsidRPr="008B34C5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, khi vật rơi cách vị trí thả 5 m thì thế năng của vật là</w:t>
      </w:r>
    </w:p>
    <w:p w14:paraId="32B9E981" w14:textId="77777777" w:rsidR="00BD22DC" w:rsidRPr="008B34C5" w:rsidRDefault="00BD22DC" w:rsidP="00BD22DC">
      <w:pPr>
        <w:tabs>
          <w:tab w:val="left" w:pos="2552"/>
          <w:tab w:val="left" w:pos="5245"/>
          <w:tab w:val="left" w:pos="7938"/>
        </w:tabs>
        <w:ind w:firstLine="284"/>
        <w:rPr>
          <w:rFonts w:ascii="Times New Roman" w:hAnsi="Times New Roman" w:cs="Times New Roman"/>
          <w:sz w:val="24"/>
          <w:szCs w:val="24"/>
          <w:lang w:val="pt-BR"/>
        </w:rPr>
      </w:pP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A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21,58 J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9,81 J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. 41,20 J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31,39 J.</w:t>
      </w:r>
    </w:p>
    <w:p w14:paraId="213FCC36" w14:textId="77777777" w:rsidR="005F0B1F" w:rsidRPr="008B34C5" w:rsidRDefault="005F0B1F" w:rsidP="005F0B1F">
      <w:pPr>
        <w:widowControl w:val="0"/>
        <w:spacing w:before="60" w:after="60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Thế năng trọng trường : </w:t>
      </w:r>
      <w:r w:rsidRPr="008B34C5">
        <w:rPr>
          <w:rFonts w:ascii="Times New Roman" w:hAnsi="Times New Roman" w:cs="Times New Roman"/>
          <w:bCs/>
          <w:color w:val="000000"/>
          <w:position w:val="-12"/>
          <w:sz w:val="24"/>
          <w:szCs w:val="24"/>
        </w:rPr>
        <w:object w:dxaOrig="3879" w:dyaOrig="360" w14:anchorId="679F8626">
          <v:shape id="_x0000_i1110" type="#_x0000_t75" style="width:193.95pt;height:18.5pt" o:ole="">
            <v:imagedata r:id="rId153" o:title=""/>
          </v:shape>
          <o:OLEObject Type="Embed" ProgID="Equation.DSMT4" ShapeID="_x0000_i1110" DrawAspect="Content" ObjectID="_1759178282" r:id="rId154"/>
        </w:object>
      </w:r>
    </w:p>
    <w:p w14:paraId="2789FEFF" w14:textId="77777777" w:rsidR="00BD22DC" w:rsidRPr="008B34C5" w:rsidRDefault="00BD22DC" w:rsidP="00BD22D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vi-VN"/>
        </w:rPr>
        <w:t>Câu 17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pt-BR"/>
        </w:rPr>
        <w:t xml:space="preserve">[TH] </w:t>
      </w:r>
      <w:r w:rsidRPr="008B34C5">
        <w:rPr>
          <w:rFonts w:hint="default"/>
          <w:color w:val="000000"/>
          <w:lang w:val="nl-NL"/>
        </w:rPr>
        <w:t>Một ô tô khối lượng 4 tấn chuyển động với vận tốc không đổi 54 km/h. Động năng của ô tô tải bằng</w:t>
      </w:r>
    </w:p>
    <w:p w14:paraId="74084C22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69 kJ.  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900 k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450 k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120 kJ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 xml:space="preserve">  </w:t>
      </w:r>
    </w:p>
    <w:p w14:paraId="7D5DA9D6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color w:val="000000"/>
          <w:lang w:val="nl-NL"/>
        </w:rPr>
      </w:pPr>
      <w:r w:rsidRPr="008B34C5">
        <w:rPr>
          <w:rFonts w:hint="default"/>
          <w:color w:val="000000"/>
          <w:lang w:val="nl-NL"/>
        </w:rPr>
        <w:lastRenderedPageBreak/>
        <w:t xml:space="preserve">Động năng của ô tô: </w:t>
      </w:r>
      <w:r w:rsidRPr="008B34C5">
        <w:rPr>
          <w:rFonts w:hint="default"/>
          <w:bCs/>
          <w:color w:val="000000"/>
          <w:position w:val="-24"/>
        </w:rPr>
        <w:object w:dxaOrig="4599" w:dyaOrig="620" w14:anchorId="6DEA6074">
          <v:shape id="_x0000_i1111" type="#_x0000_t75" style="width:229.95pt;height:31pt" o:ole="">
            <v:imagedata r:id="rId155" o:title=""/>
          </v:shape>
          <o:OLEObject Type="Embed" ProgID="Equation.DSMT4" ShapeID="_x0000_i1111" DrawAspect="Content" ObjectID="_1759178283" r:id="rId156"/>
        </w:object>
      </w:r>
    </w:p>
    <w:p w14:paraId="0D496FC1" w14:textId="77777777" w:rsidR="00BD22DC" w:rsidRPr="008B34C5" w:rsidRDefault="00BD22DC" w:rsidP="00BD22DC">
      <w:pPr>
        <w:pStyle w:val="Normal0"/>
        <w:autoSpaceDE w:val="0"/>
        <w:autoSpaceDN w:val="0"/>
        <w:spacing w:before="60" w:after="60"/>
        <w:contextualSpacing/>
        <w:jc w:val="both"/>
        <w:rPr>
          <w:rFonts w:hint="default"/>
          <w:b/>
          <w:bCs/>
          <w:lang w:val="vi-VN"/>
        </w:rPr>
      </w:pPr>
      <w:r w:rsidRPr="008B34C5">
        <w:rPr>
          <w:rFonts w:hint="default"/>
          <w:b/>
          <w:lang w:val="de-DE"/>
        </w:rPr>
        <w:t>Câu 18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VD] </w:t>
      </w:r>
      <w:r w:rsidRPr="008B34C5">
        <w:rPr>
          <w:rFonts w:hint="default"/>
          <w:bCs/>
          <w:lang w:val="vi-VN" w:eastAsia="vi-VN"/>
        </w:rPr>
        <w:t>Viên bi có khối lượng 400</w:t>
      </w:r>
      <w:r w:rsidRPr="008B34C5">
        <w:rPr>
          <w:rFonts w:hint="default"/>
          <w:bCs/>
          <w:lang w:val="nl-NL" w:eastAsia="vi-VN"/>
        </w:rPr>
        <w:t xml:space="preserve"> </w:t>
      </w:r>
      <w:r w:rsidRPr="008B34C5">
        <w:rPr>
          <w:rFonts w:hint="default"/>
          <w:bCs/>
          <w:lang w:val="vi-VN" w:eastAsia="vi-VN"/>
        </w:rPr>
        <w:t>g được thả rơi tự do từ độ cao h so v</w:t>
      </w:r>
      <w:r w:rsidRPr="008B34C5">
        <w:rPr>
          <w:rFonts w:hint="default"/>
          <w:bCs/>
          <w:lang w:val="vi" w:eastAsia="vi-VN"/>
        </w:rPr>
        <w:t>ớ</w:t>
      </w:r>
      <w:r w:rsidRPr="008B34C5">
        <w:rPr>
          <w:rFonts w:hint="default"/>
          <w:bCs/>
          <w:lang w:val="vi-VN" w:eastAsia="vi-VN"/>
        </w:rPr>
        <w:t xml:space="preserve">i mặt đất. Cho </w:t>
      </w:r>
      <w:r w:rsidRPr="008B34C5">
        <w:rPr>
          <w:rFonts w:hint="default"/>
          <w:bCs/>
          <w:position w:val="-10"/>
          <w:lang w:eastAsia="vi-VN"/>
        </w:rPr>
        <w:object w:dxaOrig="1520" w:dyaOrig="360" w14:anchorId="53833D9F">
          <v:shape id="_x0000_i1112" type="#_x0000_t75" style="width:76.55pt;height:18.5pt" o:ole="">
            <v:imagedata r:id="rId38" o:title=""/>
          </v:shape>
          <o:OLEObject Type="Embed" ProgID="Equation.DSMT4" ShapeID="_x0000_i1112" DrawAspect="Content" ObjectID="_1759178284" r:id="rId157"/>
        </w:object>
      </w:r>
      <w:r w:rsidRPr="008B34C5">
        <w:rPr>
          <w:rFonts w:hint="default"/>
          <w:lang w:val="vi-VN"/>
        </w:rPr>
        <w:t xml:space="preserve"> Chọn mốc thế năng tại nơi thả bi. Thế năng của viên bi </w:t>
      </w:r>
      <w:r w:rsidRPr="008B34C5">
        <w:rPr>
          <w:rFonts w:hint="default"/>
          <w:bCs/>
          <w:lang w:val="vi-VN" w:eastAsia="vi-VN"/>
        </w:rPr>
        <w:t>sau khi rơi được 10 m là</w:t>
      </w:r>
    </w:p>
    <w:p w14:paraId="55510013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  <w:t>19,6 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  <w:t>-19,6 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  <w:t>39,24 J.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D. -</w:t>
      </w:r>
      <w:r w:rsidRPr="008B34C5">
        <w:rPr>
          <w:rFonts w:ascii="Times New Roman" w:hAnsi="Times New Roman" w:cs="Times New Roman"/>
          <w:bCs/>
          <w:color w:val="000000"/>
          <w:sz w:val="24"/>
          <w:szCs w:val="24"/>
          <w:lang w:val="vi-VN" w:eastAsia="fr-FR"/>
        </w:rPr>
        <w:t>39,24 J.</w:t>
      </w:r>
    </w:p>
    <w:p w14:paraId="1F7CC540" w14:textId="77777777" w:rsidR="005F0B1F" w:rsidRPr="008B34C5" w:rsidRDefault="005F0B1F" w:rsidP="005F0B1F">
      <w:pPr>
        <w:pStyle w:val="Normal0"/>
        <w:autoSpaceDE w:val="0"/>
        <w:autoSpaceDN w:val="0"/>
        <w:spacing w:before="60" w:after="60"/>
        <w:contextualSpacing/>
        <w:jc w:val="both"/>
        <w:rPr>
          <w:rFonts w:hint="default"/>
          <w:bCs/>
          <w:lang w:val="vi-VN" w:eastAsia="vi-VN"/>
        </w:rPr>
      </w:pPr>
      <w:r w:rsidRPr="008B34C5">
        <w:rPr>
          <w:rFonts w:hint="default"/>
          <w:bCs/>
          <w:lang w:val="vi-VN" w:eastAsia="vi-VN"/>
        </w:rPr>
        <w:t>Mốc thế năng tại ví trí thả.</w:t>
      </w:r>
    </w:p>
    <w:p w14:paraId="10A7F4C1" w14:textId="77777777" w:rsidR="005F0B1F" w:rsidRPr="008B34C5" w:rsidRDefault="005F0B1F" w:rsidP="005F0B1F">
      <w:pPr>
        <w:pStyle w:val="Normal0"/>
        <w:autoSpaceDE w:val="0"/>
        <w:autoSpaceDN w:val="0"/>
        <w:spacing w:before="60" w:after="60"/>
        <w:contextualSpacing/>
        <w:jc w:val="both"/>
        <w:rPr>
          <w:rFonts w:hint="default"/>
          <w:bCs/>
          <w:lang w:val="vi-VN" w:eastAsia="vi-VN"/>
        </w:rPr>
      </w:pPr>
      <w:r w:rsidRPr="008B34C5">
        <w:rPr>
          <w:rFonts w:hint="default"/>
          <w:bCs/>
          <w:lang w:val="vi-VN" w:eastAsia="vi-VN"/>
        </w:rPr>
        <w:t>Cơ năng của vật tại vị trí thả là</w:t>
      </w:r>
      <w:r w:rsidRPr="008B34C5">
        <w:rPr>
          <w:rFonts w:hint="default"/>
          <w:position w:val="-6"/>
        </w:rPr>
        <w:object w:dxaOrig="740" w:dyaOrig="279" w14:anchorId="6CDFE3C9">
          <v:shape id="_x0000_i1113" type="#_x0000_t75" style="width:37pt;height:14pt" o:ole="">
            <v:imagedata r:id="rId158" o:title=""/>
          </v:shape>
          <o:OLEObject Type="Embed" ProgID="Equation.DSMT4" ShapeID="_x0000_i1113" DrawAspect="Content" ObjectID="_1759178285" r:id="rId159"/>
        </w:object>
      </w:r>
    </w:p>
    <w:p w14:paraId="1665550D" w14:textId="77777777" w:rsidR="005F0B1F" w:rsidRPr="008B34C5" w:rsidRDefault="005F0B1F" w:rsidP="005F0B1F">
      <w:pPr>
        <w:pStyle w:val="Normal0"/>
        <w:autoSpaceDE w:val="0"/>
        <w:autoSpaceDN w:val="0"/>
        <w:spacing w:before="60" w:after="60"/>
        <w:contextualSpacing/>
        <w:jc w:val="both"/>
        <w:rPr>
          <w:rFonts w:hint="default"/>
          <w:bCs/>
          <w:lang w:val="vi-VN" w:eastAsia="vi-VN"/>
        </w:rPr>
      </w:pPr>
      <w:r w:rsidRPr="008B34C5">
        <w:rPr>
          <w:rFonts w:hint="default"/>
          <w:bCs/>
          <w:lang w:val="vi-VN" w:eastAsia="vi-VN"/>
        </w:rPr>
        <w:t>Vận tốc của vật sau khi rơi được 10 m là:</w:t>
      </w:r>
      <w:r w:rsidRPr="008B34C5">
        <w:rPr>
          <w:rFonts w:hint="default"/>
          <w:lang w:val="vi-VN"/>
        </w:rPr>
        <w:t xml:space="preserve"> </w:t>
      </w:r>
      <w:r w:rsidRPr="008B34C5">
        <w:rPr>
          <w:rFonts w:hint="default"/>
          <w:bCs/>
          <w:color w:val="000000"/>
          <w:position w:val="-12"/>
        </w:rPr>
        <w:object w:dxaOrig="960" w:dyaOrig="400" w14:anchorId="64328CDB">
          <v:shape id="_x0000_i1114" type="#_x0000_t75" style="width:48pt;height:20pt" o:ole="">
            <v:imagedata r:id="rId160" o:title=""/>
          </v:shape>
          <o:OLEObject Type="Embed" ProgID="Equation.DSMT4" ShapeID="_x0000_i1114" DrawAspect="Content" ObjectID="_1759178286" r:id="rId161"/>
        </w:object>
      </w:r>
    </w:p>
    <w:p w14:paraId="487C8B65" w14:textId="77777777" w:rsidR="005F0B1F" w:rsidRPr="008B34C5" w:rsidRDefault="005F0B1F" w:rsidP="005F0B1F">
      <w:pPr>
        <w:pStyle w:val="Normal0"/>
        <w:autoSpaceDE w:val="0"/>
        <w:autoSpaceDN w:val="0"/>
        <w:spacing w:before="60" w:after="60"/>
        <w:contextualSpacing/>
        <w:jc w:val="both"/>
        <w:rPr>
          <w:rFonts w:hint="default"/>
          <w:lang w:val="vi-VN"/>
        </w:rPr>
      </w:pPr>
      <w:r w:rsidRPr="008B34C5">
        <w:rPr>
          <w:rFonts w:hint="default"/>
          <w:bCs/>
          <w:lang w:val="vi-VN" w:eastAsia="vi-VN"/>
        </w:rPr>
        <w:t xml:space="preserve">Động năng của vật khi đó: </w:t>
      </w:r>
      <w:r w:rsidRPr="008B34C5">
        <w:rPr>
          <w:rFonts w:hint="default"/>
          <w:bCs/>
          <w:color w:val="000000"/>
          <w:position w:val="-24"/>
        </w:rPr>
        <w:object w:dxaOrig="4940" w:dyaOrig="620" w14:anchorId="02528AB3">
          <v:shape id="_x0000_i1115" type="#_x0000_t75" style="width:247pt;height:31pt" o:ole="">
            <v:imagedata r:id="rId162" o:title=""/>
          </v:shape>
          <o:OLEObject Type="Embed" ProgID="Equation.DSMT4" ShapeID="_x0000_i1115" DrawAspect="Content" ObjectID="_1759178287" r:id="rId163"/>
        </w:object>
      </w:r>
    </w:p>
    <w:p w14:paraId="6CFC79F4" w14:textId="77777777" w:rsidR="005F0B1F" w:rsidRPr="008B34C5" w:rsidRDefault="005F0B1F" w:rsidP="005F0B1F">
      <w:pPr>
        <w:pStyle w:val="Normal0"/>
        <w:autoSpaceDE w:val="0"/>
        <w:autoSpaceDN w:val="0"/>
        <w:spacing w:before="60" w:after="60"/>
        <w:contextualSpacing/>
        <w:jc w:val="both"/>
        <w:rPr>
          <w:rFonts w:hint="default"/>
          <w:bCs/>
          <w:lang w:val="vi-VN" w:eastAsia="vi-VN"/>
        </w:rPr>
      </w:pPr>
      <w:r w:rsidRPr="008B34C5">
        <w:rPr>
          <w:rFonts w:hint="default"/>
          <w:lang w:val="vi-VN"/>
        </w:rPr>
        <w:t xml:space="preserve">Do cơ năng bảo toàn nên thế năng của vật sau khi rơi được 10 m là </w:t>
      </w:r>
      <w:r w:rsidRPr="008B34C5">
        <w:rPr>
          <w:rFonts w:hint="default"/>
          <w:bCs/>
          <w:color w:val="000000"/>
          <w:lang w:val="vi-VN" w:eastAsia="fr-FR"/>
        </w:rPr>
        <w:t>-19,6 J.</w:t>
      </w:r>
    </w:p>
    <w:p w14:paraId="2CDF84CC" w14:textId="77777777" w:rsidR="00BD22DC" w:rsidRPr="008B34C5" w:rsidRDefault="00BD22DC" w:rsidP="00BD22DC">
      <w:pPr>
        <w:pStyle w:val="Normal0"/>
        <w:autoSpaceDE w:val="0"/>
        <w:autoSpaceDN w:val="0"/>
        <w:spacing w:before="60" w:after="60"/>
        <w:contextualSpacing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19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eastAsia="Calibri" w:hint="default"/>
          <w:lang w:val="nl-NL"/>
        </w:rPr>
        <w:t>Trong hệ SI, đơn vị của động lượng là</w:t>
      </w:r>
    </w:p>
    <w:p w14:paraId="15F64307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339FA00A">
          <v:shape id="_x0000_i1116" type="#_x0000_t75" style="width:36pt;height:16pt" o:ole="">
            <v:imagedata r:id="rId57" o:title=""/>
          </v:shape>
          <o:OLEObject Type="Embed" ProgID="Equation.DSMT4" ShapeID="_x0000_i1116" DrawAspect="Content" ObjectID="_1759178288" r:id="rId164"/>
        </w:objec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de-DE"/>
        </w:rPr>
        <w:t>B.</w:t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DCB5D28">
          <v:shape id="_x0000_i1117" type="#_x0000_t75" style="width:36pt;height:16pt" o:ole="">
            <v:imagedata r:id="rId59" o:title=""/>
          </v:shape>
          <o:OLEObject Type="Embed" ProgID="Equation.DSMT4" ShapeID="_x0000_i1117" DrawAspect="Content" ObjectID="_1759178289" r:id="rId165"/>
        </w:objec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800" w:dyaOrig="360" w14:anchorId="4DC17084">
          <v:shape id="_x0000_i1118" type="#_x0000_t75" style="width:40pt;height:18.5pt" o:ole="">
            <v:imagedata r:id="rId61" o:title=""/>
          </v:shape>
          <o:OLEObject Type="Embed" ProgID="Equation.DSMT4" ShapeID="_x0000_i1118" DrawAspect="Content" ObjectID="_1759178290" r:id="rId166"/>
        </w:object>
      </w:r>
      <w:r w:rsidRPr="008B34C5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67" w:dyaOrig="400" w14:anchorId="11065F82">
          <v:shape id="_x0000_i1119" type="#_x0000_t75" style="width:53pt;height:20pt" o:ole="">
            <v:imagedata r:id="rId63" o:title=""/>
          </v:shape>
          <o:OLEObject Type="Embed" ProgID="Equation.DSMT4" ShapeID="_x0000_i1119" DrawAspect="Content" ObjectID="_1759178291" r:id="rId167"/>
        </w:object>
      </w:r>
    </w:p>
    <w:p w14:paraId="237630DF" w14:textId="77777777" w:rsidR="00BD22DC" w:rsidRPr="008B34C5" w:rsidRDefault="00BD22DC" w:rsidP="00BD22DC">
      <w:pPr>
        <w:pStyle w:val="Normal0"/>
        <w:tabs>
          <w:tab w:val="left" w:pos="270"/>
          <w:tab w:val="left" w:pos="2880"/>
          <w:tab w:val="left" w:pos="5400"/>
          <w:tab w:val="left" w:pos="7920"/>
        </w:tabs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 xml:space="preserve">Câu 20: </w:t>
      </w:r>
      <w:r w:rsidRPr="008B34C5">
        <w:rPr>
          <w:rFonts w:hint="default"/>
          <w:color w:val="000000"/>
          <w:lang w:val="de-DE"/>
        </w:rPr>
        <w:t xml:space="preserve">[VD] </w:t>
      </w:r>
      <w:r w:rsidRPr="008B34C5">
        <w:rPr>
          <w:rFonts w:hint="default"/>
          <w:lang w:val="de-DE"/>
        </w:rPr>
        <w:t>Hai viên bi A và B, có cùng khối lượng 1 kg, chuyển động trên cùng một đường thẳng, cùng chiều.</w:t>
      </w:r>
      <w:r w:rsidRPr="008B34C5">
        <w:rPr>
          <w:rFonts w:hint="default"/>
          <w:b/>
          <w:lang w:val="de-DE"/>
        </w:rPr>
        <w:t xml:space="preserve"> </w:t>
      </w:r>
      <w:r w:rsidRPr="008B34C5">
        <w:rPr>
          <w:rFonts w:hint="default"/>
          <w:color w:val="000000"/>
          <w:lang w:val="nl-NL"/>
        </w:rPr>
        <w:t>Biết độ lớn vận tốc của bi A là 4 m/s, bi B là 3 m/s. Động lượng của hệ gồm hai viên bi A và bi B có độ lớn là</w:t>
      </w:r>
    </w:p>
    <w:p w14:paraId="083D9FE0" w14:textId="77777777" w:rsidR="00616420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3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3C8AB2C0">
          <v:shape id="_x0000_i1120" type="#_x0000_t75" style="width:36pt;height:16pt" o:ole="">
            <v:imagedata r:id="rId59" o:title=""/>
          </v:shape>
          <o:OLEObject Type="Embed" ProgID="Equation.DSMT4" ShapeID="_x0000_i1120" DrawAspect="Content" ObjectID="_1759178292" r:id="rId168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1642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5 </w:t>
      </w:r>
      <w:r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2FF85641">
          <v:shape id="_x0000_i1121" type="#_x0000_t75" style="width:36pt;height:16pt" o:ole="">
            <v:imagedata r:id="rId59" o:title=""/>
          </v:shape>
          <o:OLEObject Type="Embed" ProgID="Equation.DSMT4" ShapeID="_x0000_i1121" DrawAspect="Content" ObjectID="_1759178293" r:id="rId169"/>
        </w:objec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3F2B0514" w14:textId="77777777" w:rsidR="00BD22DC" w:rsidRPr="008B34C5" w:rsidRDefault="00616420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ab/>
      </w:r>
      <w:r w:rsidR="00BD22DC" w:rsidRPr="00BD22D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. 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7 </w:t>
      </w:r>
      <w:r w:rsidR="00BD22DC"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511C1AB">
          <v:shape id="_x0000_i1122" type="#_x0000_t75" style="width:36pt;height:16pt" o:ole="">
            <v:imagedata r:id="rId59" o:title=""/>
          </v:shape>
          <o:OLEObject Type="Embed" ProgID="Equation.DSMT4" ShapeID="_x0000_i1122" DrawAspect="Content" ObjectID="_1759178294" r:id="rId170"/>
        </w:object>
      </w:r>
      <w:r w:rsidRPr="00616420"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 w:rsidR="00BD22DC"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1 </w:t>
      </w:r>
      <w:r w:rsidR="00BD22DC" w:rsidRPr="008B34C5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53FB6F4">
          <v:shape id="_x0000_i1123" type="#_x0000_t75" style="width:36pt;height:16pt" o:ole="">
            <v:imagedata r:id="rId59" o:title=""/>
          </v:shape>
          <o:OLEObject Type="Embed" ProgID="Equation.DSMT4" ShapeID="_x0000_i1123" DrawAspect="Content" ObjectID="_1759178295" r:id="rId171"/>
        </w:object>
      </w:r>
    </w:p>
    <w:p w14:paraId="706EACA6" w14:textId="77777777" w:rsidR="005F0B1F" w:rsidRPr="008B34C5" w:rsidRDefault="005F0B1F" w:rsidP="005F0B1F">
      <w:pPr>
        <w:pStyle w:val="Normal0"/>
        <w:tabs>
          <w:tab w:val="left" w:pos="270"/>
          <w:tab w:val="left" w:pos="2880"/>
          <w:tab w:val="left" w:pos="5400"/>
          <w:tab w:val="left" w:pos="7920"/>
        </w:tabs>
        <w:spacing w:before="60" w:after="60"/>
        <w:jc w:val="both"/>
        <w:rPr>
          <w:rFonts w:hint="default"/>
          <w:lang w:val="de-DE"/>
        </w:rPr>
      </w:pPr>
      <w:r w:rsidRPr="008B34C5">
        <w:rPr>
          <w:rFonts w:hint="default"/>
          <w:lang w:val="de-DE"/>
        </w:rPr>
        <w:t>Ta có động lượng của hệ:</w:t>
      </w:r>
    </w:p>
    <w:p w14:paraId="60E25B15" w14:textId="77777777" w:rsidR="005F0B1F" w:rsidRPr="00616420" w:rsidRDefault="005F0B1F" w:rsidP="005F0B1F">
      <w:pPr>
        <w:pStyle w:val="Normal0"/>
        <w:tabs>
          <w:tab w:val="left" w:pos="270"/>
          <w:tab w:val="left" w:pos="2880"/>
          <w:tab w:val="left" w:pos="5400"/>
          <w:tab w:val="left" w:pos="7920"/>
        </w:tabs>
        <w:spacing w:before="60" w:after="60"/>
        <w:jc w:val="center"/>
        <w:rPr>
          <w:rFonts w:hint="default"/>
          <w:lang w:val="nl-NL"/>
        </w:rPr>
      </w:pPr>
      <w:r w:rsidRPr="008B34C5">
        <w:rPr>
          <w:rFonts w:hint="default"/>
          <w:b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85A95D2" wp14:editId="36325169">
                <wp:simplePos x="0" y="0"/>
                <wp:positionH relativeFrom="column">
                  <wp:posOffset>5224145</wp:posOffset>
                </wp:positionH>
                <wp:positionV relativeFrom="paragraph">
                  <wp:posOffset>-270510</wp:posOffset>
                </wp:positionV>
                <wp:extent cx="1419860" cy="922655"/>
                <wp:effectExtent l="0" t="0" r="0" b="0"/>
                <wp:wrapSquare wrapText="bothSides"/>
                <wp:docPr id="3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9860" cy="922655"/>
                          <a:chOff x="8183" y="650"/>
                          <a:chExt cx="2236" cy="1453"/>
                        </a:xfrm>
                      </wpg:grpSpPr>
                      <wps:wsp>
                        <wps:cNvPr id="34" name="AutoShap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8207" y="1300"/>
                            <a:ext cx="17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AutoShap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8207" y="1337"/>
                            <a:ext cx="1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9800" y="650"/>
                            <a:ext cx="619" cy="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715FF3" w14:textId="77777777" w:rsidR="00456EA6" w:rsidRDefault="00456EA6" w:rsidP="005F0B1F">
                              <w:r w:rsidRPr="006C3FA3">
                                <w:rPr>
                                  <w:position w:val="-12"/>
                                </w:rPr>
                                <w:object w:dxaOrig="320" w:dyaOrig="400" w14:anchorId="0230FBA7">
                                  <v:shape id="_x0000_i1125" type="#_x0000_t75" style="width:16.5pt;height:21pt" o:ole="">
                                    <v:imagedata r:id="rId172" o:title=""/>
                                  </v:shape>
                                  <o:OLEObject Type="Embed" ProgID="Equation.DSMT4" ShapeID="_x0000_i1125" DrawAspect="Content" ObjectID="_1759178350" r:id="rId1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9074" y="1300"/>
                            <a:ext cx="598" cy="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FA17D7" w14:textId="77777777" w:rsidR="00456EA6" w:rsidRDefault="00456EA6" w:rsidP="005F0B1F">
                              <w:r w:rsidRPr="006C3FA3">
                                <w:rPr>
                                  <w:position w:val="-12"/>
                                </w:rPr>
                                <w:object w:dxaOrig="300" w:dyaOrig="400" w14:anchorId="2C32DE8B">
                                  <v:shape id="_x0000_i1127" type="#_x0000_t75" style="width:15.5pt;height:21pt" o:ole="">
                                    <v:imagedata r:id="rId174" o:title=""/>
                                  </v:shape>
                                  <o:OLEObject Type="Embed" ProgID="Equation.DSMT4" ShapeID="_x0000_i1127" DrawAspect="Content" ObjectID="_1759178351" r:id="rId17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8183" y="1236"/>
                            <a:ext cx="114" cy="1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>
                            <a:outerShdw dist="28398" dir="3806097" algn="ctr" rotWithShape="0">
                              <a:srgbClr val="7F7F7F">
                                <a:alpha val="50000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5A95D2" id="Group 33" o:spid="_x0000_s1067" style="position:absolute;left:0;text-align:left;margin-left:411.35pt;margin-top:-21.3pt;width:111.8pt;height:72.65pt;z-index:251659264" coordorigin="8183,650" coordsize="2236,1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">
                <v:shape id="AutoShape 37" o:spid="_x0000_s1068" type="#_x0000_t32" style="position:absolute;left:8207;top:1300;width:1784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">
                  <v:stroke endarrow="block"/>
                </v:shape>
                <v:shape id="AutoShape 38" o:spid="_x0000_s1069" type="#_x0000_t32" style="position:absolute;left:8207;top:1337;width:116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">
                  <v:stroke endarrow="block"/>
                </v:shape>
                <v:shape id="Text Box 39" o:spid="_x0000_s1070" type="#_x0000_t202" style="position:absolute;left:9800;top:650;width:619;height:8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" filled="f" stroked="f">
                  <v:textbox style="mso-fit-shape-to-text:t">
                    <w:txbxContent>
                      <w:p w14:paraId="02715FF3" w14:textId="77777777" w:rsidR="00456EA6" w:rsidRDefault="00456EA6" w:rsidP="005F0B1F">
                        <w:r w:rsidRPr="006C3FA3">
                          <w:rPr>
                            <w:position w:val="-12"/>
                          </w:rPr>
                          <w:object w:dxaOrig="320" w:dyaOrig="400" w14:anchorId="0230FBA7">
                            <v:shape id="_x0000_i1125" type="#_x0000_t75" style="width:16.5pt;height:21pt" o:ole="">
                              <v:imagedata r:id="rId172" o:title=""/>
                            </v:shape>
                            <o:OLEObject Type="Embed" ProgID="Equation.DSMT4" ShapeID="_x0000_i1125" DrawAspect="Content" ObjectID="_1759178350" r:id="rId176"/>
                          </w:object>
                        </w:r>
                      </w:p>
                    </w:txbxContent>
                  </v:textbox>
                </v:shape>
                <v:shape id="Text Box 40" o:spid="_x0000_s1071" type="#_x0000_t202" style="position:absolute;left:9074;top:1300;width:598;height:8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" filled="f" stroked="f">
                  <v:textbox style="mso-fit-shape-to-text:t">
                    <w:txbxContent>
                      <w:p w14:paraId="45FA17D7" w14:textId="77777777" w:rsidR="00456EA6" w:rsidRDefault="00456EA6" w:rsidP="005F0B1F">
                        <w:r w:rsidRPr="006C3FA3">
                          <w:rPr>
                            <w:position w:val="-12"/>
                          </w:rPr>
                          <w:object w:dxaOrig="300" w:dyaOrig="400" w14:anchorId="2C32DE8B">
                            <v:shape id="_x0000_i1127" type="#_x0000_t75" style="width:15.5pt;height:21pt" o:ole="">
                              <v:imagedata r:id="rId174" o:title=""/>
                            </v:shape>
                            <o:OLEObject Type="Embed" ProgID="Equation.DSMT4" ShapeID="_x0000_i1127" DrawAspect="Content" ObjectID="_1759178351" r:id="rId177"/>
                          </w:object>
                        </w:r>
                      </w:p>
                    </w:txbxContent>
                  </v:textbox>
                </v:shape>
                <v:oval id="Oval 41" o:spid="_x0000_s1072" style="position:absolute;left:8183;top:1236;width:114;height: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" fillcolor="black" stroked="f" strokecolor="white" strokeweight="3pt">
                  <v:shadow on="t" color="#7f7f7f" opacity=".5" offset="1pt"/>
                </v:oval>
                <w10:wrap type="square"/>
              </v:group>
            </w:pict>
          </mc:Fallback>
        </mc:AlternateContent>
      </w:r>
      <w:r w:rsidRPr="008B34C5">
        <w:rPr>
          <w:rFonts w:hint="default"/>
          <w:bCs/>
          <w:color w:val="000000"/>
          <w:position w:val="-12"/>
        </w:rPr>
        <w:object w:dxaOrig="1140" w:dyaOrig="400" w14:anchorId="436A04DB">
          <v:shape id="_x0000_i1128" type="#_x0000_t75" style="width:57pt;height:20pt" o:ole="">
            <v:imagedata r:id="rId178" o:title=""/>
          </v:shape>
          <o:OLEObject Type="Embed" ProgID="Equation.DSMT4" ShapeID="_x0000_i1128" DrawAspect="Content" ObjectID="_1759178296" r:id="rId179"/>
        </w:object>
      </w:r>
    </w:p>
    <w:p w14:paraId="66CD1B5B" w14:textId="77777777" w:rsidR="005F0B1F" w:rsidRPr="00616420" w:rsidRDefault="005F0B1F" w:rsidP="005F0B1F">
      <w:pPr>
        <w:pStyle w:val="Normal0"/>
        <w:tabs>
          <w:tab w:val="left" w:pos="270"/>
          <w:tab w:val="left" w:pos="2880"/>
          <w:tab w:val="left" w:pos="5400"/>
          <w:tab w:val="left" w:pos="7920"/>
        </w:tabs>
        <w:spacing w:before="60" w:after="60"/>
        <w:rPr>
          <w:rFonts w:hint="default"/>
          <w:lang w:val="nl-NL"/>
        </w:rPr>
      </w:pPr>
      <w:r w:rsidRPr="00616420">
        <w:rPr>
          <w:rFonts w:hint="default"/>
          <w:lang w:val="nl-NL"/>
        </w:rPr>
        <w:t>Vì vận tốc của hai bi cùng hướng nên về độ lớn:</w:t>
      </w:r>
    </w:p>
    <w:p w14:paraId="659F4D05" w14:textId="77777777" w:rsidR="005F0B1F" w:rsidRPr="008B34C5" w:rsidRDefault="005F0B1F" w:rsidP="005F0B1F">
      <w:pPr>
        <w:pStyle w:val="Normal0"/>
        <w:tabs>
          <w:tab w:val="left" w:pos="270"/>
          <w:tab w:val="left" w:pos="2880"/>
          <w:tab w:val="left" w:pos="5400"/>
          <w:tab w:val="left" w:pos="7920"/>
        </w:tabs>
        <w:spacing w:before="60" w:after="60"/>
        <w:jc w:val="center"/>
        <w:rPr>
          <w:rFonts w:hint="default"/>
          <w:color w:val="000000"/>
          <w:lang w:val="nl-NL"/>
        </w:rPr>
      </w:pPr>
      <w:r w:rsidRPr="008B34C5">
        <w:rPr>
          <w:rFonts w:hint="default"/>
          <w:bCs/>
          <w:color w:val="000000"/>
          <w:position w:val="-12"/>
        </w:rPr>
        <w:object w:dxaOrig="4740" w:dyaOrig="360" w14:anchorId="55492BFC">
          <v:shape id="_x0000_i1129" type="#_x0000_t75" style="width:237pt;height:18.5pt" o:ole="">
            <v:imagedata r:id="rId180" o:title=""/>
          </v:shape>
          <o:OLEObject Type="Embed" ProgID="Equation.DSMT4" ShapeID="_x0000_i1129" DrawAspect="Content" ObjectID="_1759178297" r:id="rId181"/>
        </w:object>
      </w:r>
    </w:p>
    <w:p w14:paraId="2B5AA64A" w14:textId="77777777" w:rsidR="00BD22DC" w:rsidRPr="008B34C5" w:rsidRDefault="00BD22DC" w:rsidP="00BD22DC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21:</w:t>
      </w:r>
      <w:r w:rsidRPr="008B34C5">
        <w:rPr>
          <w:rFonts w:hint="default"/>
          <w:color w:val="000000"/>
          <w:lang w:val="nl-NL"/>
        </w:rPr>
        <w:t xml:space="preserve"> [VDC] Một búa máy có khối lượng m</w:t>
      </w:r>
      <w:r w:rsidRPr="008B34C5">
        <w:rPr>
          <w:rFonts w:hint="default"/>
          <w:color w:val="000000"/>
          <w:vertAlign w:val="subscript"/>
          <w:lang w:val="nl-NL"/>
        </w:rPr>
        <w:t>1</w:t>
      </w:r>
      <w:r w:rsidRPr="008B34C5">
        <w:rPr>
          <w:rFonts w:hint="default"/>
          <w:color w:val="000000"/>
          <w:lang w:val="nl-NL"/>
        </w:rPr>
        <w:t> = 1000 kg rơi từ độ cao 3,2 m vào một cái cọc có khối lượng m</w:t>
      </w:r>
      <w:r w:rsidRPr="008B34C5">
        <w:rPr>
          <w:rFonts w:hint="default"/>
          <w:color w:val="000000"/>
          <w:vertAlign w:val="subscript"/>
          <w:lang w:val="nl-NL"/>
        </w:rPr>
        <w:t>2</w:t>
      </w:r>
      <w:r w:rsidRPr="008B34C5">
        <w:rPr>
          <w:rFonts w:hint="default"/>
          <w:color w:val="000000"/>
          <w:lang w:val="nl-NL"/>
        </w:rPr>
        <w:t xml:space="preserve"> = 100 kg. Va chạm là mềm. Lấy </w:t>
      </w:r>
      <w:r w:rsidRPr="008B34C5">
        <w:rPr>
          <w:rFonts w:hint="default"/>
          <w:bCs/>
          <w:position w:val="-10"/>
          <w:lang w:eastAsia="vi-VN"/>
        </w:rPr>
        <w:object w:dxaOrig="1520" w:dyaOrig="360" w14:anchorId="732947FF">
          <v:shape id="_x0000_i1130" type="#_x0000_t75" style="width:76pt;height:18.5pt" o:ole="">
            <v:imagedata r:id="rId38" o:title=""/>
          </v:shape>
          <o:OLEObject Type="Embed" ProgID="Equation.DSMT4" ShapeID="_x0000_i1130" DrawAspect="Content" ObjectID="_1759178298" r:id="rId182"/>
        </w:object>
      </w:r>
      <w:r w:rsidRPr="008B34C5">
        <w:rPr>
          <w:rFonts w:hint="default"/>
          <w:color w:val="000000"/>
          <w:lang w:val="nl-NL"/>
        </w:rPr>
        <w:t>Tính tỉ số (tính ra phần trăm) giữa nhiệt tỏa ra và động năng của búa.</w:t>
      </w:r>
    </w:p>
    <w:p w14:paraId="4FAA26D2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5,20 %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7,03 %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.</w:t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9,09 %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6,00 %.</w:t>
      </w:r>
    </w:p>
    <w:p w14:paraId="4DA01A22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de-DE"/>
        </w:rPr>
      </w:pPr>
      <w:r w:rsidRPr="008B34C5">
        <w:rPr>
          <w:rFonts w:hint="default"/>
          <w:lang w:val="de-DE"/>
        </w:rPr>
        <w:t>Va chạm mềm nên động năng của hệ không được bảo toàn.</w:t>
      </w:r>
    </w:p>
    <w:p w14:paraId="12176E02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de-DE"/>
        </w:rPr>
      </w:pPr>
      <w:r w:rsidRPr="008B34C5">
        <w:rPr>
          <w:rFonts w:hint="default"/>
          <w:lang w:val="de-DE"/>
        </w:rPr>
        <w:t>Vận tốc của búa ngay trước va chạm với cọc:</w:t>
      </w:r>
    </w:p>
    <w:p w14:paraId="27E40C88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de-DE"/>
        </w:rPr>
      </w:pPr>
      <w:r w:rsidRPr="008B34C5">
        <w:rPr>
          <w:rFonts w:hint="default"/>
          <w:bCs/>
          <w:color w:val="000000"/>
          <w:position w:val="-12"/>
        </w:rPr>
        <w:object w:dxaOrig="3660" w:dyaOrig="400" w14:anchorId="11BBFF98">
          <v:shape id="_x0000_i1131" type="#_x0000_t75" style="width:183pt;height:20pt" o:ole="">
            <v:imagedata r:id="rId183" o:title=""/>
          </v:shape>
          <o:OLEObject Type="Embed" ProgID="Equation.DSMT4" ShapeID="_x0000_i1131" DrawAspect="Content" ObjectID="_1759178299" r:id="rId184"/>
        </w:object>
      </w:r>
    </w:p>
    <w:p w14:paraId="72C19405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de-DE"/>
        </w:rPr>
      </w:pPr>
      <w:r w:rsidRPr="008B34C5">
        <w:rPr>
          <w:rFonts w:hint="default"/>
          <w:lang w:val="de-DE"/>
        </w:rPr>
        <w:t>Chọn chiều dương là chiều chuyển động của búa trước va chạm.</w:t>
      </w:r>
    </w:p>
    <w:p w14:paraId="07588320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de-DE"/>
        </w:rPr>
      </w:pPr>
      <w:r w:rsidRPr="008B34C5">
        <w:rPr>
          <w:rFonts w:hint="default"/>
          <w:lang w:val="de-DE"/>
        </w:rPr>
        <w:t>Theo định luật bảo toàn động lượng:</w:t>
      </w:r>
    </w:p>
    <w:p w14:paraId="69AB071D" w14:textId="77777777" w:rsidR="005F0B1F" w:rsidRPr="008B34C5" w:rsidRDefault="005F0B1F" w:rsidP="005F0B1F">
      <w:pPr>
        <w:pStyle w:val="NormalWeb"/>
        <w:spacing w:before="60" w:beforeAutospacing="0" w:after="60" w:afterAutospacing="0"/>
        <w:jc w:val="center"/>
        <w:rPr>
          <w:rFonts w:hint="default"/>
          <w:lang w:val="de-DE"/>
        </w:rPr>
      </w:pPr>
      <w:r w:rsidRPr="008B34C5">
        <w:rPr>
          <w:rFonts w:hint="default"/>
          <w:bCs/>
          <w:color w:val="000000"/>
          <w:position w:val="-12"/>
        </w:rPr>
        <w:object w:dxaOrig="2760" w:dyaOrig="400" w14:anchorId="74492ABB">
          <v:shape id="_x0000_i1132" type="#_x0000_t75" style="width:138pt;height:20pt" o:ole="">
            <v:imagedata r:id="rId185" o:title=""/>
          </v:shape>
          <o:OLEObject Type="Embed" ProgID="Equation.DSMT4" ShapeID="_x0000_i1132" DrawAspect="Content" ObjectID="_1759178300" r:id="rId186"/>
        </w:object>
      </w:r>
    </w:p>
    <w:p w14:paraId="613CCEFB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de-DE"/>
        </w:rPr>
      </w:pPr>
      <w:r w:rsidRPr="008B34C5">
        <w:rPr>
          <w:rFonts w:hint="default"/>
          <w:lang w:val="de-DE"/>
        </w:rPr>
        <w:t>Chiếu lên chiều dương ta có:</w:t>
      </w:r>
    </w:p>
    <w:p w14:paraId="74DD5F27" w14:textId="77777777" w:rsidR="005F0B1F" w:rsidRPr="008B34C5" w:rsidRDefault="005F0B1F" w:rsidP="005F0B1F">
      <w:pPr>
        <w:pStyle w:val="NormalWeb"/>
        <w:spacing w:before="60" w:beforeAutospacing="0" w:after="60" w:afterAutospacing="0"/>
        <w:jc w:val="center"/>
        <w:rPr>
          <w:rFonts w:hint="default"/>
          <w:lang w:val="de-DE"/>
        </w:rPr>
      </w:pPr>
      <w:r w:rsidRPr="008B34C5">
        <w:rPr>
          <w:rFonts w:hint="default"/>
          <w:bCs/>
          <w:color w:val="000000"/>
          <w:position w:val="-30"/>
        </w:rPr>
        <w:object w:dxaOrig="5800" w:dyaOrig="680" w14:anchorId="35F930D6">
          <v:shape id="_x0000_i1133" type="#_x0000_t75" style="width:290.6pt;height:34pt" o:ole="">
            <v:imagedata r:id="rId187" o:title=""/>
          </v:shape>
          <o:OLEObject Type="Embed" ProgID="Equation.DSMT4" ShapeID="_x0000_i1133" DrawAspect="Content" ObjectID="_1759178301" r:id="rId188"/>
        </w:object>
      </w:r>
    </w:p>
    <w:p w14:paraId="6B98518D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de-DE"/>
        </w:rPr>
      </w:pPr>
      <w:r w:rsidRPr="008B34C5">
        <w:rPr>
          <w:rFonts w:hint="default"/>
          <w:lang w:val="de-DE"/>
        </w:rPr>
        <w:t xml:space="preserve">Phần động năng biến thành nhiệt là </w:t>
      </w:r>
    </w:p>
    <w:p w14:paraId="4D7D8E20" w14:textId="77777777" w:rsidR="005F0B1F" w:rsidRPr="008B34C5" w:rsidRDefault="005F0B1F" w:rsidP="005F0B1F">
      <w:pPr>
        <w:pStyle w:val="NormalWeb"/>
        <w:spacing w:before="60" w:beforeAutospacing="0" w:after="60" w:afterAutospacing="0"/>
        <w:jc w:val="center"/>
        <w:rPr>
          <w:rFonts w:hint="default"/>
          <w:lang w:val="de-DE"/>
        </w:rPr>
      </w:pPr>
      <w:r w:rsidRPr="008B34C5">
        <w:rPr>
          <w:rFonts w:hint="default"/>
          <w:bCs/>
          <w:color w:val="000000"/>
          <w:position w:val="-24"/>
        </w:rPr>
        <w:object w:dxaOrig="5020" w:dyaOrig="620" w14:anchorId="33D3409C">
          <v:shape id="_x0000_i1134" type="#_x0000_t75" style="width:251pt;height:31pt" o:ole="">
            <v:imagedata r:id="rId189" o:title=""/>
          </v:shape>
          <o:OLEObject Type="Embed" ProgID="Equation.DSMT4" ShapeID="_x0000_i1134" DrawAspect="Content" ObjectID="_1759178302" r:id="rId190"/>
        </w:object>
      </w:r>
    </w:p>
    <w:p w14:paraId="64C23DDC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de-DE"/>
        </w:rPr>
      </w:pPr>
      <w:r w:rsidRPr="008B34C5">
        <w:rPr>
          <w:rFonts w:hint="default"/>
          <w:lang w:val="de-DE"/>
        </w:rPr>
        <w:lastRenderedPageBreak/>
        <w:t xml:space="preserve">Tỉ số giữa nhiệt tỏa ra và động năng của búa là: </w:t>
      </w:r>
    </w:p>
    <w:p w14:paraId="0ACC11C4" w14:textId="77777777" w:rsidR="005F0B1F" w:rsidRPr="008B34C5" w:rsidRDefault="005F0B1F" w:rsidP="005F0B1F">
      <w:pPr>
        <w:pStyle w:val="NormalWeb"/>
        <w:spacing w:before="60" w:beforeAutospacing="0" w:after="60" w:afterAutospacing="0"/>
        <w:jc w:val="center"/>
        <w:rPr>
          <w:rFonts w:hint="default"/>
          <w:b/>
          <w:lang w:val="de-DE"/>
        </w:rPr>
      </w:pPr>
      <w:r w:rsidRPr="008B34C5">
        <w:rPr>
          <w:rFonts w:hint="default"/>
          <w:bCs/>
          <w:color w:val="000000"/>
          <w:position w:val="-34"/>
        </w:rPr>
        <w:object w:dxaOrig="3280" w:dyaOrig="720" w14:anchorId="4A62635C">
          <v:shape id="_x0000_i1135" type="#_x0000_t75" style="width:164pt;height:36pt" o:ole="">
            <v:imagedata r:id="rId191" o:title=""/>
          </v:shape>
          <o:OLEObject Type="Embed" ProgID="Equation.DSMT4" ShapeID="_x0000_i1135" DrawAspect="Content" ObjectID="_1759178303" r:id="rId192"/>
        </w:object>
      </w:r>
    </w:p>
    <w:p w14:paraId="51D254CF" w14:textId="77777777" w:rsidR="00BD22DC" w:rsidRPr="008B34C5" w:rsidRDefault="00BD22DC" w:rsidP="00BD22DC">
      <w:pPr>
        <w:pStyle w:val="Normal0"/>
        <w:spacing w:before="60" w:after="60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22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lang w:val="nl-NL"/>
        </w:rPr>
        <w:t xml:space="preserve">Trong một va chạm hoàn toàn không đàn hồi, tổng động năng của các vật va chạm </w:t>
      </w:r>
    </w:p>
    <w:p w14:paraId="0D0C636B" w14:textId="77777777" w:rsidR="00BD22DC" w:rsidRPr="008B34C5" w:rsidRDefault="00BD22DC" w:rsidP="00BD22DC">
      <w:pPr>
        <w:tabs>
          <w:tab w:val="left" w:pos="240"/>
          <w:tab w:val="left" w:pos="5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hoàn toàn biến mất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de-DE"/>
        </w:rPr>
        <w:t>B.</w:t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giảm.</w:t>
      </w:r>
    </w:p>
    <w:p w14:paraId="2F4EA7A9" w14:textId="77777777" w:rsidR="00BD22DC" w:rsidRPr="008B34C5" w:rsidRDefault="00BD22DC" w:rsidP="00BD22DC">
      <w:pPr>
        <w:tabs>
          <w:tab w:val="left" w:pos="240"/>
          <w:tab w:val="left" w:pos="5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được tăng lên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không đổi.</w:t>
      </w:r>
    </w:p>
    <w:p w14:paraId="7782C32D" w14:textId="77777777" w:rsidR="00BD22DC" w:rsidRPr="008B34C5" w:rsidRDefault="00BD22DC" w:rsidP="00BD22DC">
      <w:pPr>
        <w:pStyle w:val="Normal0"/>
        <w:spacing w:before="60" w:after="60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23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color w:val="000000"/>
          <w:lang w:val="nl-NL"/>
        </w:rPr>
        <w:t>Chuyển động tròn đều có</w:t>
      </w:r>
    </w:p>
    <w:p w14:paraId="6E868BCF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ốc độ góc phụ thuộc vào bánh kính quỹ đạo. </w:t>
      </w:r>
    </w:p>
    <w:p w14:paraId="3AAE64C8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de-DE"/>
        </w:rPr>
        <w:t>B.</w:t>
      </w:r>
      <w:r w:rsidRPr="00BD22DC">
        <w:rPr>
          <w:rFonts w:ascii="Times New Roman" w:hAnsi="Times New Roman" w:cs="Times New Roman"/>
          <w:color w:val="000000"/>
          <w:sz w:val="24"/>
          <w:szCs w:val="24"/>
          <w:u w:val="single"/>
          <w:lang w:val="nl-NL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độ lớn</w:t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gia tốc phụ thuộc vào bán kính quỹ đạo.</w:t>
      </w:r>
    </w:p>
    <w:p w14:paraId="4F5D2BBD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vectơ gia tốc không đổi.</w:t>
      </w:r>
    </w:p>
    <w:p w14:paraId="4463DEC1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vectơ vận tốc không đổi.</w:t>
      </w:r>
      <w:r w:rsidRPr="008B34C5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</w:p>
    <w:p w14:paraId="46657DEF" w14:textId="77777777" w:rsidR="00BD22DC" w:rsidRPr="008B34C5" w:rsidRDefault="00BD22DC" w:rsidP="00BD22DC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>Câu 24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de-DE"/>
        </w:rPr>
        <w:t xml:space="preserve">[TH] </w:t>
      </w:r>
      <w:r w:rsidRPr="008B34C5">
        <w:rPr>
          <w:rFonts w:hint="default"/>
          <w:color w:val="000000"/>
          <w:lang w:val="nl-NL"/>
        </w:rPr>
        <w:t>Cho một đồng hồ treo tường có kim phút dài 15 cm. Tính tốc độ dài của đầu kim phút?</w:t>
      </w:r>
    </w:p>
    <w:p w14:paraId="3E9D2246" w14:textId="77777777" w:rsidR="00BD22DC" w:rsidRPr="008B34C5" w:rsidRDefault="00E84976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3120" behindDoc="0" locked="0" layoutInCell="1" allowOverlap="1" wp14:anchorId="3B8A8D39" wp14:editId="4D58A484">
            <wp:simplePos x="0" y="0"/>
            <wp:positionH relativeFrom="column">
              <wp:posOffset>5193788</wp:posOffset>
            </wp:positionH>
            <wp:positionV relativeFrom="paragraph">
              <wp:posOffset>2502</wp:posOffset>
            </wp:positionV>
            <wp:extent cx="970915" cy="970915"/>
            <wp:effectExtent l="0" t="0" r="635" b="635"/>
            <wp:wrapSquare wrapText="bothSides"/>
            <wp:docPr id="64" name="Picture 64" descr="Đồng Hồ Kim Trôi Thạch Anh Cao Cấp Tròn Trang Trí Chụp Ảnh (Xanh) U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Đồng Hồ Kim Trôi Thạch Anh Cao Cấp Tròn Trang Trí Chụp Ảnh (Xanh) U450"/>
                    <pic:cNvPicPr>
                      <a:picLocks noChangeAspect="1" noChangeArrowheads="1"/>
                    </pic:cNvPicPr>
                  </pic:nvPicPr>
                  <pic:blipFill>
                    <a:blip r:embed="rId70" r:link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915" cy="97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22DC"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="00BD22DC" w:rsidRPr="00BD22D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.</w:t>
      </w:r>
      <w:r w:rsidR="00BD22DC"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0,262 mm/s.</w:t>
      </w:r>
      <w:r w:rsidR="00BD22DC"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="00BD22DC"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="00BD22DC"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0,174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nl-NL"/>
        </w:rPr>
        <w:t> </w:t>
      </w:r>
      <w:r w:rsidR="00BD22DC" w:rsidRPr="008B34C5">
        <w:rPr>
          <w:rFonts w:ascii="Times New Roman" w:hAnsi="Times New Roman" w:cs="Times New Roman"/>
          <w:sz w:val="24"/>
          <w:szCs w:val="24"/>
          <w:lang w:val="nl-NL"/>
        </w:rPr>
        <w:t>m</w:t>
      </w:r>
      <w:r w:rsidR="00BD22DC"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m/s.</w:t>
      </w:r>
      <w:r w:rsidR="00BD22DC"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2D38B936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0,154 mm/s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0,279 mm/s.</w:t>
      </w:r>
    </w:p>
    <w:p w14:paraId="74262807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color w:val="000000"/>
          <w:lang w:val="nl-NL"/>
        </w:rPr>
      </w:pPr>
      <w:r w:rsidRPr="008B34C5">
        <w:rPr>
          <w:rFonts w:hint="default"/>
          <w:color w:val="000000"/>
          <w:lang w:val="nl-NL"/>
        </w:rPr>
        <w:t xml:space="preserve">Tốc độ góc của kim phút là: </w:t>
      </w:r>
      <w:r w:rsidRPr="008B34C5">
        <w:rPr>
          <w:rFonts w:eastAsia="Calibri" w:hint="default"/>
          <w:position w:val="-24"/>
        </w:rPr>
        <w:object w:dxaOrig="2280" w:dyaOrig="620" w14:anchorId="5CAC2981">
          <v:shape id="_x0000_i1136" type="#_x0000_t75" style="width:114pt;height:31pt" o:ole="">
            <v:imagedata r:id="rId193" o:title=""/>
          </v:shape>
          <o:OLEObject Type="Embed" ProgID="Equation.DSMT4" ShapeID="_x0000_i1136" DrawAspect="Content" ObjectID="_1759178304" r:id="rId194"/>
        </w:object>
      </w:r>
    </w:p>
    <w:p w14:paraId="76DA8575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nl-NL"/>
        </w:rPr>
      </w:pPr>
      <w:r w:rsidRPr="008B34C5">
        <w:rPr>
          <w:rFonts w:hint="default"/>
          <w:color w:val="000000"/>
          <w:lang w:val="nl-NL"/>
        </w:rPr>
        <w:t>Tốc độ dài của kim phút là:</w:t>
      </w:r>
      <w:r w:rsidRPr="008B34C5">
        <w:rPr>
          <w:rFonts w:hint="default"/>
          <w:lang w:val="nl-NL"/>
        </w:rPr>
        <w:t xml:space="preserve"> </w:t>
      </w:r>
      <w:r w:rsidRPr="008B34C5">
        <w:rPr>
          <w:rFonts w:eastAsia="Calibri" w:hint="default"/>
          <w:position w:val="-24"/>
        </w:rPr>
        <w:object w:dxaOrig="5500" w:dyaOrig="620" w14:anchorId="53C113A0">
          <v:shape id="_x0000_i1137" type="#_x0000_t75" style="width:275pt;height:31pt" o:ole="">
            <v:imagedata r:id="rId195" o:title=""/>
          </v:shape>
          <o:OLEObject Type="Embed" ProgID="Equation.DSMT4" ShapeID="_x0000_i1137" DrawAspect="Content" ObjectID="_1759178305" r:id="rId196"/>
        </w:object>
      </w:r>
    </w:p>
    <w:p w14:paraId="383ECF84" w14:textId="77777777" w:rsidR="00BD22DC" w:rsidRPr="008B34C5" w:rsidRDefault="00BD22DC" w:rsidP="00BD22DC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 xml:space="preserve">Câu 25: </w:t>
      </w:r>
      <w:r w:rsidRPr="008B34C5">
        <w:rPr>
          <w:rFonts w:hint="default"/>
          <w:color w:val="000000"/>
          <w:lang w:val="nl-NL"/>
        </w:rPr>
        <w:t xml:space="preserve">[VD] </w:t>
      </w:r>
      <w:r w:rsidRPr="008B34C5">
        <w:rPr>
          <w:rFonts w:hint="default"/>
          <w:lang w:val="vi-VN"/>
        </w:rPr>
        <w:t xml:space="preserve">Trên sân tập phẳng, rộng người lái xe đua phải thực hiện vòng chạy trên một đường tròn bán kính R = 134 m. Biết hệ số ma sát nghỉ cực đại giữa xe và mặt sân là 0,87. Lấy </w:t>
      </w:r>
      <w:r w:rsidRPr="008B34C5">
        <w:rPr>
          <w:rFonts w:eastAsia="Calibri" w:hint="default"/>
          <w:position w:val="-10"/>
        </w:rPr>
        <w:object w:dxaOrig="1353" w:dyaOrig="320" w14:anchorId="311AD231">
          <v:shape id="_x0000_i1138" type="#_x0000_t75" style="width:67.5pt;height:16pt" o:ole="">
            <v:imagedata r:id="rId72" o:title=""/>
          </v:shape>
          <o:OLEObject Type="Embed" ProgID="Equation.DSMT4" ShapeID="_x0000_i1138" DrawAspect="Content" ObjectID="_1759178306" r:id="rId197"/>
        </w:object>
      </w:r>
      <w:r w:rsidRPr="008B34C5">
        <w:rPr>
          <w:rFonts w:eastAsia="Calibri" w:hint="default"/>
          <w:lang w:val="vi-VN"/>
        </w:rPr>
        <w:t>. Tốc độ lớn nhất mà xe có thể chạy là bao nhiêu để không bị trượt?</w:t>
      </w:r>
    </w:p>
    <w:p w14:paraId="5CABD816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34,12 m/s.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29,03 m/s.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33,82 m/s.</w:t>
      </w:r>
      <w:r w:rsidRPr="008B34C5">
        <w:rPr>
          <w:rFonts w:ascii="Times New Roman" w:hAnsi="Times New Roman" w:cs="Times New Roman"/>
          <w:sz w:val="24"/>
          <w:szCs w:val="24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38,83 m/s.</w:t>
      </w:r>
    </w:p>
    <w:p w14:paraId="478DBBBA" w14:textId="77777777" w:rsidR="005F0B1F" w:rsidRPr="008B34C5" w:rsidRDefault="005F0B1F" w:rsidP="005F0B1F">
      <w:pPr>
        <w:pStyle w:val="Normal0"/>
        <w:spacing w:before="60" w:after="60"/>
        <w:jc w:val="both"/>
        <w:rPr>
          <w:rFonts w:hint="default"/>
          <w:lang w:val="nl-NL"/>
        </w:rPr>
      </w:pPr>
      <w:r w:rsidRPr="008B34C5">
        <w:rPr>
          <w:rFonts w:hint="default"/>
          <w:lang w:val="nl-NL"/>
        </w:rPr>
        <w:t>Tốc độ cho phép cùa ô tô để nó không bị trượt trên sân phải thõa mãn điều kiện:</w:t>
      </w:r>
    </w:p>
    <w:p w14:paraId="2367B274" w14:textId="77777777" w:rsidR="005F0B1F" w:rsidRPr="008B34C5" w:rsidRDefault="005F0B1F" w:rsidP="005F0B1F">
      <w:pPr>
        <w:pStyle w:val="Normal0"/>
        <w:spacing w:before="60" w:after="60"/>
        <w:jc w:val="center"/>
        <w:rPr>
          <w:rFonts w:hint="default"/>
          <w:lang w:val="nl-NL"/>
        </w:rPr>
      </w:pPr>
      <w:r w:rsidRPr="008B34C5">
        <w:rPr>
          <w:rFonts w:eastAsia="Calibri" w:hint="default"/>
          <w:position w:val="-24"/>
        </w:rPr>
        <w:object w:dxaOrig="5539" w:dyaOrig="660" w14:anchorId="6CFE7F4F">
          <v:shape id="_x0000_i1139" type="#_x0000_t75" style="width:276.4pt;height:33pt" o:ole="">
            <v:imagedata r:id="rId198" o:title=""/>
          </v:shape>
          <o:OLEObject Type="Embed" ProgID="Equation.DSMT4" ShapeID="_x0000_i1139" DrawAspect="Content" ObjectID="_1759178307" r:id="rId199"/>
        </w:object>
      </w:r>
    </w:p>
    <w:p w14:paraId="5C35C47C" w14:textId="77777777" w:rsidR="00BD22DC" w:rsidRPr="008B34C5" w:rsidRDefault="00BD22DC" w:rsidP="00BD22DC">
      <w:pPr>
        <w:pStyle w:val="Normal0"/>
        <w:spacing w:before="60" w:after="60"/>
        <w:jc w:val="both"/>
        <w:rPr>
          <w:rFonts w:hint="default"/>
          <w:b/>
          <w:bCs/>
          <w:lang w:val="nl-NL"/>
        </w:rPr>
      </w:pPr>
      <w:r w:rsidRPr="005F0B1F">
        <w:rPr>
          <w:rFonts w:hint="default"/>
          <w:b/>
          <w:lang w:val="nl-NL"/>
        </w:rPr>
        <w:t xml:space="preserve">Câu 26: 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color w:val="000000"/>
          <w:lang w:val="nl-NL"/>
        </w:rPr>
        <w:t>Theo định luật Hooke, độ lớn lực đàn hồi</w:t>
      </w:r>
    </w:p>
    <w:p w14:paraId="15BFB9AB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tỉ lệ nghịch với độ biến dạng của lò xo.</w:t>
      </w:r>
    </w:p>
    <w:p w14:paraId="774288D2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không phụ thuộc vào độ biến dạng của lò xo.</w:t>
      </w:r>
    </w:p>
    <w:p w14:paraId="4E87C6DE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de-DE"/>
        </w:rPr>
        <w:t>C.</w:t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tỉ lệ thuận với độ biến dạng của lò xo.</w:t>
      </w:r>
    </w:p>
    <w:p w14:paraId="49E4FFC0" w14:textId="77777777" w:rsidR="00BD22DC" w:rsidRPr="008B34C5" w:rsidRDefault="00BD22DC" w:rsidP="00BD22DC">
      <w:pPr>
        <w:tabs>
          <w:tab w:val="left" w:pos="240"/>
        </w:tabs>
        <w:rPr>
          <w:rFonts w:ascii="Times New Roman" w:hAnsi="Times New Roman" w:cs="Times New Roman"/>
          <w:sz w:val="24"/>
          <w:szCs w:val="24"/>
          <w:lang w:val="de-DE"/>
        </w:rPr>
      </w:pPr>
      <w:r w:rsidRPr="008B34C5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bằng độ biến dạng của lò xo.</w:t>
      </w:r>
    </w:p>
    <w:p w14:paraId="71343F11" w14:textId="77777777" w:rsidR="00BD22DC" w:rsidRPr="008B34C5" w:rsidRDefault="00BD22DC" w:rsidP="00BD22DC">
      <w:pPr>
        <w:pStyle w:val="NormalWeb"/>
        <w:spacing w:before="60" w:beforeAutospacing="0" w:after="60" w:afterAutospacing="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de-DE"/>
        </w:rPr>
        <w:t>Câu 27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de-DE"/>
        </w:rPr>
        <w:t xml:space="preserve">[TH] </w:t>
      </w:r>
      <w:r w:rsidRPr="008B34C5">
        <w:rPr>
          <w:rFonts w:hint="default"/>
          <w:lang w:val="nl-NL"/>
        </w:rPr>
        <w:t xml:space="preserve">Một lò xo có chiều dài tự nhiên 40 cm được treo thẳng đứng. Đầu trên cố định đầu dưới treo một quả cân 500 g thì chiều dài của lò xo là 45 cm. Hỏi khi treo vật có khối lượng 600g thì chiều dài lò xo là bao nhiêu? Cho </w:t>
      </w:r>
      <w:r w:rsidRPr="008B34C5">
        <w:rPr>
          <w:rFonts w:eastAsia="Calibri" w:hint="default"/>
          <w:position w:val="-10"/>
        </w:rPr>
        <w:object w:dxaOrig="1353" w:dyaOrig="320" w14:anchorId="7A66EDE9">
          <v:shape id="_x0000_i1140" type="#_x0000_t75" style="width:82pt;height:19.5pt" o:ole="">
            <v:imagedata r:id="rId72" o:title=""/>
          </v:shape>
          <o:OLEObject Type="Embed" ProgID="Equation.DSMT4" ShapeID="_x0000_i1140" DrawAspect="Content" ObjectID="_1759178308" r:id="rId200"/>
        </w:object>
      </w:r>
      <w:r w:rsidRPr="008B34C5">
        <w:rPr>
          <w:rFonts w:hint="default"/>
          <w:lang w:val="nl-NL"/>
        </w:rPr>
        <w:t>.</w:t>
      </w:r>
    </w:p>
    <w:p w14:paraId="7C64529A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0,42 m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.</w:t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0,46 m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0,45 m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>0,43 m.</w:t>
      </w:r>
    </w:p>
    <w:p w14:paraId="2FC1DFA6" w14:textId="77777777" w:rsidR="005F0B1F" w:rsidRPr="008B34C5" w:rsidRDefault="005F0B1F" w:rsidP="005F0B1F">
      <w:pPr>
        <w:pStyle w:val="NormalWeb"/>
        <w:spacing w:before="60" w:beforeAutospacing="0" w:after="60" w:afterAutospacing="0"/>
        <w:jc w:val="both"/>
        <w:rPr>
          <w:rFonts w:hint="default"/>
          <w:lang w:val="de-DE"/>
        </w:rPr>
      </w:pPr>
      <w:r w:rsidRPr="008B34C5">
        <w:rPr>
          <w:rFonts w:hint="default"/>
          <w:lang w:val="de-DE"/>
        </w:rPr>
        <w:lastRenderedPageBreak/>
        <w:t xml:space="preserve">Khi treo vật vào đầu dưới lò xo, ở vị trí cân bằng, độ lớn lực đàn hồi bằng trọng lượng của vật treo vào: </w:t>
      </w:r>
    </w:p>
    <w:p w14:paraId="3BADA6F7" w14:textId="77777777" w:rsidR="005F0B1F" w:rsidRPr="008B34C5" w:rsidRDefault="00332E15" w:rsidP="005F0B1F">
      <w:pPr>
        <w:pStyle w:val="NormalWeb"/>
        <w:spacing w:before="60" w:beforeAutospacing="0" w:after="60" w:afterAutospacing="0"/>
        <w:jc w:val="center"/>
        <w:rPr>
          <w:rFonts w:hint="default"/>
        </w:rPr>
      </w:pPr>
      <w:r w:rsidRPr="008B34C5">
        <w:rPr>
          <w:rFonts w:eastAsia="Calibri" w:hint="default"/>
          <w:position w:val="-14"/>
        </w:rPr>
        <w:object w:dxaOrig="3680" w:dyaOrig="400" w14:anchorId="59C1F95B">
          <v:shape id="_x0000_i1141" type="#_x0000_t75" style="width:184pt;height:20pt" o:ole="">
            <v:imagedata r:id="rId201" o:title=""/>
          </v:shape>
          <o:OLEObject Type="Embed" ProgID="Equation.DSMT4" ShapeID="_x0000_i1141" DrawAspect="Content" ObjectID="_1759178309" r:id="rId202"/>
        </w:object>
      </w:r>
    </w:p>
    <w:p w14:paraId="0FEB2C66" w14:textId="77777777" w:rsidR="005F0B1F" w:rsidRPr="008B34C5" w:rsidRDefault="005F0B1F" w:rsidP="005F0B1F">
      <w:pPr>
        <w:pStyle w:val="NormalWeb"/>
        <w:spacing w:before="60" w:beforeAutospacing="0" w:after="60" w:afterAutospacing="0"/>
        <w:rPr>
          <w:rFonts w:hint="default"/>
          <w:lang w:val="fr-FR"/>
        </w:rPr>
      </w:pPr>
      <w:r w:rsidRPr="008B34C5">
        <w:rPr>
          <w:rFonts w:hint="default"/>
          <w:lang w:val="fr-FR"/>
        </w:rPr>
        <w:t xml:space="preserve">Khi treo </w:t>
      </w:r>
      <w:r w:rsidRPr="008B34C5">
        <w:rPr>
          <w:rFonts w:eastAsia="Calibri" w:hint="default"/>
          <w:position w:val="-12"/>
        </w:rPr>
        <w:object w:dxaOrig="1120" w:dyaOrig="360" w14:anchorId="0187FFB0">
          <v:shape id="_x0000_i1142" type="#_x0000_t75" style="width:56pt;height:18.5pt" o:ole="">
            <v:imagedata r:id="rId203" o:title=""/>
          </v:shape>
          <o:OLEObject Type="Embed" ProgID="Equation.DSMT4" ShapeID="_x0000_i1142" DrawAspect="Content" ObjectID="_1759178310" r:id="rId204"/>
        </w:object>
      </w:r>
      <w:r w:rsidRPr="008B34C5">
        <w:rPr>
          <w:rFonts w:hint="default"/>
          <w:lang w:val="fr-FR"/>
        </w:rPr>
        <w:t xml:space="preserve"> thì chiều dài lò xo là </w:t>
      </w:r>
      <w:r w:rsidR="00332E15" w:rsidRPr="008B34C5">
        <w:rPr>
          <w:rFonts w:eastAsia="Calibri" w:hint="default"/>
          <w:position w:val="-12"/>
        </w:rPr>
        <w:object w:dxaOrig="1100" w:dyaOrig="360" w14:anchorId="5968BE6E">
          <v:shape id="_x0000_i1143" type="#_x0000_t75" style="width:55pt;height:18.5pt" o:ole="">
            <v:imagedata r:id="rId205" o:title=""/>
          </v:shape>
          <o:OLEObject Type="Embed" ProgID="Equation.DSMT4" ShapeID="_x0000_i1143" DrawAspect="Content" ObjectID="_1759178311" r:id="rId206"/>
        </w:object>
      </w:r>
      <w:r w:rsidRPr="008B34C5">
        <w:rPr>
          <w:rFonts w:hint="default"/>
          <w:lang w:val="fr-FR"/>
        </w:rPr>
        <w:t xml:space="preserve">, ta có: </w:t>
      </w:r>
      <w:r w:rsidR="00332E15" w:rsidRPr="008B34C5">
        <w:rPr>
          <w:rFonts w:hint="default"/>
          <w:position w:val="-14"/>
        </w:rPr>
        <w:object w:dxaOrig="1900" w:dyaOrig="400" w14:anchorId="225E6458">
          <v:shape id="_x0000_i1144" type="#_x0000_t75" style="width:95pt;height:20pt" o:ole="">
            <v:imagedata r:id="rId207" o:title=""/>
          </v:shape>
          <o:OLEObject Type="Embed" ProgID="Equation.DSMT4" ShapeID="_x0000_i1144" DrawAspect="Content" ObjectID="_1759178312" r:id="rId208"/>
        </w:object>
      </w:r>
      <w:r w:rsidRPr="008B34C5">
        <w:rPr>
          <w:rFonts w:hint="default"/>
          <w:lang w:val="fr-FR"/>
        </w:rPr>
        <w:t>.</w:t>
      </w:r>
    </w:p>
    <w:p w14:paraId="4C12F04A" w14:textId="77777777" w:rsidR="005F0B1F" w:rsidRPr="008B34C5" w:rsidRDefault="005F0B1F" w:rsidP="005F0B1F">
      <w:pPr>
        <w:pStyle w:val="NormalWeb"/>
        <w:spacing w:before="60" w:beforeAutospacing="0" w:after="60" w:afterAutospacing="0"/>
        <w:rPr>
          <w:rFonts w:hint="default"/>
          <w:lang w:val="fr-FR"/>
        </w:rPr>
      </w:pPr>
      <w:r w:rsidRPr="008B34C5">
        <w:rPr>
          <w:rFonts w:hint="default"/>
          <w:lang w:val="fr-FR"/>
        </w:rPr>
        <w:t xml:space="preserve">Khi treo </w:t>
      </w:r>
      <w:r w:rsidRPr="008B34C5">
        <w:rPr>
          <w:rFonts w:eastAsia="Calibri" w:hint="default"/>
          <w:position w:val="-12"/>
        </w:rPr>
        <w:object w:dxaOrig="1160" w:dyaOrig="360" w14:anchorId="1A3C55DE">
          <v:shape id="_x0000_i1145" type="#_x0000_t75" style="width:58pt;height:18.5pt" o:ole="">
            <v:imagedata r:id="rId209" o:title=""/>
          </v:shape>
          <o:OLEObject Type="Embed" ProgID="Equation.DSMT4" ShapeID="_x0000_i1145" DrawAspect="Content" ObjectID="_1759178313" r:id="rId210"/>
        </w:object>
      </w:r>
      <w:r w:rsidRPr="008B34C5">
        <w:rPr>
          <w:rFonts w:hint="default"/>
          <w:lang w:val="fr-FR"/>
        </w:rPr>
        <w:t xml:space="preserve"> thì chiều dài lò xo là </w:t>
      </w:r>
      <w:r w:rsidR="00332E15" w:rsidRPr="008B34C5">
        <w:rPr>
          <w:rFonts w:eastAsia="Calibri" w:hint="default"/>
          <w:position w:val="-12"/>
        </w:rPr>
        <w:object w:dxaOrig="260" w:dyaOrig="360" w14:anchorId="17B6ED95">
          <v:shape id="_x0000_i1146" type="#_x0000_t75" style="width:13pt;height:18.5pt" o:ole="">
            <v:imagedata r:id="rId211" o:title=""/>
          </v:shape>
          <o:OLEObject Type="Embed" ProgID="Equation.DSMT4" ShapeID="_x0000_i1146" DrawAspect="Content" ObjectID="_1759178314" r:id="rId212"/>
        </w:object>
      </w:r>
      <w:r w:rsidRPr="008B34C5">
        <w:rPr>
          <w:rFonts w:hint="default"/>
          <w:lang w:val="fr-FR"/>
        </w:rPr>
        <w:t xml:space="preserve">, ta có: </w:t>
      </w:r>
      <w:r w:rsidR="00332E15" w:rsidRPr="008B34C5">
        <w:rPr>
          <w:rFonts w:hint="default"/>
          <w:position w:val="-14"/>
        </w:rPr>
        <w:object w:dxaOrig="1939" w:dyaOrig="400" w14:anchorId="5FC52EFD">
          <v:shape id="_x0000_i1147" type="#_x0000_t75" style="width:96.45pt;height:20pt" o:ole="">
            <v:imagedata r:id="rId213" o:title=""/>
          </v:shape>
          <o:OLEObject Type="Embed" ProgID="Equation.DSMT4" ShapeID="_x0000_i1147" DrawAspect="Content" ObjectID="_1759178315" r:id="rId214"/>
        </w:object>
      </w:r>
      <w:r w:rsidRPr="008B34C5">
        <w:rPr>
          <w:rFonts w:hint="default"/>
          <w:lang w:val="fr-FR"/>
        </w:rPr>
        <w:t>.</w:t>
      </w:r>
    </w:p>
    <w:p w14:paraId="0D99194F" w14:textId="77777777" w:rsidR="005F0B1F" w:rsidRPr="008B34C5" w:rsidRDefault="005F0B1F" w:rsidP="005F0B1F">
      <w:pPr>
        <w:pStyle w:val="NormalWeb"/>
        <w:spacing w:before="60" w:beforeAutospacing="0" w:after="60" w:afterAutospacing="0"/>
        <w:rPr>
          <w:rFonts w:hint="default"/>
          <w:lang w:val="fr-FR"/>
        </w:rPr>
      </w:pPr>
      <w:r w:rsidRPr="008B34C5">
        <w:rPr>
          <w:rFonts w:hint="default"/>
          <w:lang w:val="fr-FR"/>
        </w:rPr>
        <w:t xml:space="preserve">Lấy (1) chia vế theo vế với (2), ta được : </w:t>
      </w:r>
      <w:r w:rsidR="00332E15" w:rsidRPr="008B34C5">
        <w:rPr>
          <w:rFonts w:eastAsia="Calibri" w:hint="default"/>
          <w:position w:val="-12"/>
        </w:rPr>
        <w:object w:dxaOrig="2100" w:dyaOrig="360" w14:anchorId="2AA89327">
          <v:shape id="_x0000_i1148" type="#_x0000_t75" style="width:105pt;height:18.5pt" o:ole="">
            <v:imagedata r:id="rId215" o:title=""/>
          </v:shape>
          <o:OLEObject Type="Embed" ProgID="Equation.DSMT4" ShapeID="_x0000_i1148" DrawAspect="Content" ObjectID="_1759178316" r:id="rId216"/>
        </w:object>
      </w:r>
    </w:p>
    <w:p w14:paraId="456C97AF" w14:textId="77777777" w:rsidR="00BD22DC" w:rsidRPr="008B34C5" w:rsidRDefault="00BD22DC" w:rsidP="00BD22DC">
      <w:pPr>
        <w:pStyle w:val="Normal0"/>
        <w:shd w:val="clear" w:color="auto" w:fill="FFFFFF"/>
        <w:spacing w:before="60" w:after="60"/>
        <w:jc w:val="both"/>
        <w:rPr>
          <w:rFonts w:hint="default"/>
          <w:b/>
          <w:bCs/>
          <w:lang w:val="nl-NL"/>
        </w:rPr>
      </w:pPr>
      <w:r w:rsidRPr="008B34C5">
        <w:rPr>
          <w:rFonts w:hint="default"/>
          <w:b/>
          <w:lang w:val="nl-NL"/>
        </w:rPr>
        <w:t>Câu 28:</w:t>
      </w:r>
      <w:r w:rsidRPr="008B34C5">
        <w:rPr>
          <w:rFonts w:hint="default"/>
          <w:lang w:val="nl-NL"/>
        </w:rPr>
        <w:t> </w:t>
      </w:r>
      <w:r w:rsidRPr="008B34C5">
        <w:rPr>
          <w:rFonts w:hint="default"/>
          <w:color w:val="000000"/>
          <w:lang w:val="vi-VN"/>
        </w:rPr>
        <w:t xml:space="preserve">[NB] </w:t>
      </w:r>
      <w:r w:rsidRPr="008B34C5">
        <w:rPr>
          <w:rFonts w:hint="default"/>
          <w:color w:val="000000"/>
          <w:lang w:val="nl-NL"/>
        </w:rPr>
        <w:t>Dụng cụ nào sau đây không có trong thí nghiệm khảo sát độ biến dạng của lò xo?</w:t>
      </w:r>
    </w:p>
    <w:p w14:paraId="7203DFF3" w14:textId="77777777" w:rsidR="00BD22DC" w:rsidRPr="008B34C5" w:rsidRDefault="00BD22DC" w:rsidP="00BD22DC">
      <w:pPr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Quả nặng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D22DC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.</w:t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Đồng hồ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Thước đo độ dài.</w:t>
      </w:r>
      <w:r w:rsidRPr="008B34C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nl-NL"/>
        </w:rPr>
        <w:t>Lò xo.</w:t>
      </w:r>
    </w:p>
    <w:p w14:paraId="19B36324" w14:textId="77777777" w:rsidR="00152A88" w:rsidRPr="008B34C5" w:rsidRDefault="00152A88" w:rsidP="00152A88">
      <w:pPr>
        <w:spacing w:before="60" w:after="60"/>
        <w:rPr>
          <w:rFonts w:ascii="Times New Roman" w:hAnsi="Times New Roman" w:cs="Times New Roman"/>
          <w:vanish/>
          <w:sz w:val="24"/>
          <w:szCs w:val="24"/>
        </w:rPr>
      </w:pPr>
    </w:p>
    <w:p w14:paraId="11EF2B48" w14:textId="77777777" w:rsidR="00152A88" w:rsidRPr="008B34C5" w:rsidRDefault="00152A88" w:rsidP="00152A88">
      <w:pPr>
        <w:widowControl w:val="0"/>
        <w:spacing w:after="0" w:line="312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Phần II. TỰ LUẬN 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ab/>
      </w:r>
    </w:p>
    <w:p w14:paraId="1F5C1C69" w14:textId="77777777" w:rsidR="00152A88" w:rsidRPr="008B34C5" w:rsidRDefault="00152A88" w:rsidP="00152A88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192" behindDoc="0" locked="0" layoutInCell="1" allowOverlap="1" wp14:anchorId="20220095" wp14:editId="537D1D8F">
            <wp:simplePos x="0" y="0"/>
            <wp:positionH relativeFrom="margin">
              <wp:posOffset>4397375</wp:posOffset>
            </wp:positionH>
            <wp:positionV relativeFrom="paragraph">
              <wp:posOffset>20955</wp:posOffset>
            </wp:positionV>
            <wp:extent cx="2158365" cy="1147445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365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Pr="008B34C5">
        <w:rPr>
          <w:rFonts w:ascii="Times New Roman" w:hAnsi="Times New Roman" w:cs="Times New Roman"/>
          <w:b/>
          <w:bCs/>
          <w:sz w:val="24"/>
          <w:szCs w:val="24"/>
          <w:lang w:val="vi-VN" w:eastAsia="vi-VN"/>
        </w:rPr>
        <w:t>1</w:t>
      </w:r>
      <w:r w:rsidRPr="008B34C5">
        <w:rPr>
          <w:rFonts w:ascii="Times New Roman" w:hAnsi="Times New Roman" w:cs="Times New Roman"/>
          <w:b/>
          <w:bCs/>
          <w:sz w:val="24"/>
          <w:szCs w:val="24"/>
          <w:lang w:val="nl-NL" w:eastAsia="vi-VN"/>
        </w:rPr>
        <w:t>.</w:t>
      </w:r>
      <w:r w:rsidR="00B50F21" w:rsidRPr="00B50F21">
        <w:rPr>
          <w:color w:val="000000"/>
          <w:lang w:val="nl-NL"/>
        </w:rPr>
        <w:t xml:space="preserve"> </w:t>
      </w:r>
      <w:r w:rsidR="00B50F21" w:rsidRPr="008B34C5">
        <w:rPr>
          <w:color w:val="000000"/>
          <w:lang w:val="nl-NL"/>
        </w:rPr>
        <w:t xml:space="preserve">[VD] 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Một vật khối lượng </w:t>
      </w:r>
      <w:r w:rsidRPr="008B34C5">
        <w:rPr>
          <w:rFonts w:ascii="Times New Roman" w:hAnsi="Times New Roman" w:cs="Times New Roman"/>
          <w:bCs/>
          <w:iCs/>
          <w:sz w:val="24"/>
          <w:szCs w:val="24"/>
          <w:lang w:val="vi-VN" w:eastAsia="vi-VN"/>
        </w:rPr>
        <w:t>m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được kéo chuyển động thẳng đều trên sàn ngang b</w:t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>ằ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>ng một lực</w:t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 xml:space="preserve"> 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F = 20N hợp với phương ngang góc </w:t>
      </w:r>
      <w:r w:rsidRPr="008B34C5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420" w:dyaOrig="320" w14:anchorId="01E3D118">
          <v:shape id="_x0000_i1149" type="#_x0000_t75" style="width:21pt;height:16pt" o:ole="">
            <v:imagedata r:id="rId76" o:title=""/>
          </v:shape>
          <o:OLEObject Type="Embed" ProgID="Equation.DSMT4" ShapeID="_x0000_i1149" DrawAspect="Content" ObjectID="_1759178317" r:id="rId217"/>
        </w:objec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Biết vật di chuyển 2</w:t>
      </w:r>
      <w:r w:rsidRPr="008B34C5">
        <w:rPr>
          <w:rFonts w:ascii="Times New Roman" w:hAnsi="Times New Roman" w:cs="Times New Roman"/>
          <w:bCs/>
          <w:iCs/>
          <w:sz w:val="24"/>
          <w:szCs w:val="24"/>
          <w:lang w:val="vi-VN" w:eastAsia="vi-VN"/>
        </w:rPr>
        <w:t>m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hết thời gian</w:t>
      </w:r>
      <w:r w:rsidRPr="008B34C5">
        <w:rPr>
          <w:rFonts w:ascii="Times New Roman" w:hAnsi="Times New Roman" w:cs="Times New Roman"/>
          <w:bCs/>
          <w:sz w:val="24"/>
          <w:szCs w:val="24"/>
          <w:lang w:val="nl-NL" w:eastAsia="vi-VN"/>
        </w:rPr>
        <w:t xml:space="preserve"> 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4s. </w:t>
      </w:r>
    </w:p>
    <w:p w14:paraId="2BBAA4EA" w14:textId="77777777" w:rsidR="00152A88" w:rsidRPr="008B34C5" w:rsidRDefault="00152A88" w:rsidP="00152A88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a. Tính công của lực kéo? </w:t>
      </w:r>
    </w:p>
    <w:p w14:paraId="32556466" w14:textId="77777777" w:rsidR="00152A88" w:rsidRPr="008B34C5" w:rsidRDefault="00152A88" w:rsidP="00152A88">
      <w:pPr>
        <w:spacing w:before="60" w:after="6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>b. Tính công suất của lực kéo?</w:t>
      </w:r>
    </w:p>
    <w:p w14:paraId="10F96A29" w14:textId="77777777" w:rsidR="00152A88" w:rsidRPr="008B34C5" w:rsidRDefault="00152A88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b/>
          <w:sz w:val="24"/>
          <w:szCs w:val="24"/>
          <w:lang w:eastAsia="vi-VN"/>
        </w:rPr>
      </w:pPr>
      <w:r w:rsidRPr="008B34C5">
        <w:rPr>
          <w:rFonts w:ascii="Times New Roman" w:hAnsi="Times New Roman" w:cs="Times New Roman"/>
          <w:b/>
          <w:sz w:val="24"/>
          <w:szCs w:val="24"/>
          <w:lang w:eastAsia="vi-VN"/>
        </w:rPr>
        <w:t>Hướng dẫn:</w:t>
      </w:r>
    </w:p>
    <w:p w14:paraId="4B6A56D9" w14:textId="77777777" w:rsidR="00152A88" w:rsidRPr="008B34C5" w:rsidRDefault="00152A88" w:rsidP="00152A88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eastAsia="vi-VN"/>
        </w:rPr>
        <w:t xml:space="preserve">a. 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Công </w:t>
      </w:r>
      <w:r w:rsidRPr="008B34C5">
        <w:rPr>
          <w:rFonts w:ascii="Times New Roman" w:hAnsi="Times New Roman" w:cs="Times New Roman"/>
          <w:bCs/>
          <w:iCs/>
          <w:sz w:val="24"/>
          <w:szCs w:val="24"/>
          <w:lang w:val="vi-VN" w:eastAsia="vi-VN"/>
        </w:rPr>
        <w:t>A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của lực kéo trong 4s là</w:t>
      </w:r>
    </w:p>
    <w:p w14:paraId="4992A643" w14:textId="77777777" w:rsidR="00152A88" w:rsidRPr="008B34C5" w:rsidRDefault="00152A88" w:rsidP="00152A88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eastAsia="vi-VN"/>
        </w:rPr>
        <w:tab/>
      </w:r>
      <w:r w:rsidRPr="008B34C5">
        <w:rPr>
          <w:rFonts w:ascii="Times New Roman" w:hAnsi="Times New Roman" w:cs="Times New Roman"/>
          <w:bCs/>
          <w:sz w:val="24"/>
          <w:szCs w:val="24"/>
          <w:lang w:eastAsia="vi-VN"/>
        </w:rPr>
        <w:tab/>
      </w:r>
      <w:r w:rsidRPr="008B34C5">
        <w:rPr>
          <w:rFonts w:ascii="Times New Roman" w:hAnsi="Times New Roman" w:cs="Times New Roman"/>
          <w:bCs/>
          <w:position w:val="-16"/>
          <w:sz w:val="24"/>
          <w:szCs w:val="24"/>
          <w:lang w:eastAsia="vi-VN"/>
        </w:rPr>
        <w:object w:dxaOrig="4099" w:dyaOrig="440" w14:anchorId="1BD9268A">
          <v:shape id="_x0000_i1150" type="#_x0000_t75" style="width:204.55pt;height:22pt" o:ole="">
            <v:imagedata r:id="rId218" o:title=""/>
          </v:shape>
          <o:OLEObject Type="Embed" ProgID="Equation.DSMT4" ShapeID="_x0000_i1150" DrawAspect="Content" ObjectID="_1759178318" r:id="rId219"/>
        </w:object>
      </w:r>
      <w:r w:rsidRPr="008B34C5">
        <w:rPr>
          <w:rFonts w:ascii="Times New Roman" w:hAnsi="Times New Roman" w:cs="Times New Roman"/>
          <w:bCs/>
          <w:sz w:val="24"/>
          <w:szCs w:val="24"/>
          <w:lang w:eastAsia="vi-VN"/>
        </w:rPr>
        <w:t xml:space="preserve"> </w:t>
      </w:r>
    </w:p>
    <w:p w14:paraId="1A01339B" w14:textId="77777777" w:rsidR="00152A88" w:rsidRPr="008B34C5" w:rsidRDefault="00152A88" w:rsidP="00152A88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eastAsia="vi-VN"/>
        </w:rPr>
        <w:t xml:space="preserve">b. </w:t>
      </w:r>
      <w:r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>Công suất của lực kéo bằng</w:t>
      </w:r>
    </w:p>
    <w:p w14:paraId="3B257DED" w14:textId="77777777" w:rsidR="00152A88" w:rsidRPr="008B34C5" w:rsidRDefault="00152A88" w:rsidP="00152A88">
      <w:pPr>
        <w:tabs>
          <w:tab w:val="left" w:pos="187"/>
          <w:tab w:val="left" w:pos="2707"/>
          <w:tab w:val="left" w:pos="4838"/>
          <w:tab w:val="left" w:pos="7747"/>
        </w:tabs>
        <w:spacing w:before="60" w:after="60"/>
        <w:jc w:val="both"/>
        <w:rPr>
          <w:rFonts w:ascii="Times New Roman" w:hAnsi="Times New Roman" w:cs="Times New Roman"/>
          <w:bCs/>
          <w:sz w:val="24"/>
          <w:szCs w:val="24"/>
          <w:lang w:eastAsia="vi-VN"/>
        </w:rPr>
      </w:pPr>
      <w:r w:rsidRPr="008B34C5">
        <w:rPr>
          <w:rFonts w:ascii="Times New Roman" w:hAnsi="Times New Roman" w:cs="Times New Roman"/>
          <w:bCs/>
          <w:sz w:val="24"/>
          <w:szCs w:val="24"/>
          <w:lang w:eastAsia="vi-VN"/>
        </w:rPr>
        <w:tab/>
      </w:r>
      <w:r w:rsidRPr="008B34C5">
        <w:rPr>
          <w:rFonts w:ascii="Times New Roman" w:hAnsi="Times New Roman" w:cs="Times New Roman"/>
          <w:bCs/>
          <w:sz w:val="24"/>
          <w:szCs w:val="24"/>
          <w:lang w:eastAsia="vi-VN"/>
        </w:rPr>
        <w:tab/>
      </w:r>
      <w:r w:rsidR="00DD3D0D" w:rsidRPr="008B34C5">
        <w:rPr>
          <w:rFonts w:ascii="Times New Roman" w:hAnsi="Times New Roman" w:cs="Times New Roman"/>
          <w:bCs/>
          <w:position w:val="-24"/>
          <w:sz w:val="24"/>
          <w:szCs w:val="24"/>
          <w:lang w:eastAsia="vi-VN"/>
        </w:rPr>
        <w:object w:dxaOrig="2200" w:dyaOrig="680" w14:anchorId="74A8450A">
          <v:shape id="_x0000_i1151" type="#_x0000_t75" style="width:110pt;height:34.5pt" o:ole="">
            <v:imagedata r:id="rId220" o:title=""/>
          </v:shape>
          <o:OLEObject Type="Embed" ProgID="Equation.DSMT4" ShapeID="_x0000_i1151" DrawAspect="Content" ObjectID="_1759178319" r:id="rId221"/>
        </w:object>
      </w:r>
      <w:r w:rsidRPr="008B34C5">
        <w:rPr>
          <w:rFonts w:ascii="Times New Roman" w:hAnsi="Times New Roman" w:cs="Times New Roman"/>
          <w:bCs/>
          <w:sz w:val="24"/>
          <w:szCs w:val="24"/>
          <w:lang w:eastAsia="vi-VN"/>
        </w:rPr>
        <w:t xml:space="preserve"> </w:t>
      </w:r>
      <w:r w:rsidR="00DD3D0D">
        <w:rPr>
          <w:rFonts w:ascii="Times New Roman" w:hAnsi="Times New Roman" w:cs="Times New Roman"/>
          <w:bCs/>
          <w:sz w:val="24"/>
          <w:szCs w:val="24"/>
          <w:lang w:eastAsia="vi-VN"/>
        </w:rPr>
        <w:t>W.</w:t>
      </w:r>
      <w:r w:rsidRPr="008B34C5">
        <w:rPr>
          <w:rFonts w:ascii="Times New Roman" w:hAnsi="Times New Roman" w:cs="Times New Roman"/>
          <w:sz w:val="24"/>
          <w:szCs w:val="24"/>
        </w:rPr>
        <w:fldChar w:fldCharType="begin"/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instrText xml:space="preserve"> HYPERLINK "https://vietjack.online/cau-hoi/456611/mot-vien-dan-khoi-luong-m-100-g-dang-bay-ngang-voi-van-toc-25-m-s-nsxlr" </w:instrText>
      </w:r>
      <w:r w:rsidRPr="008B34C5">
        <w:rPr>
          <w:rFonts w:ascii="Times New Roman" w:hAnsi="Times New Roman" w:cs="Times New Roman"/>
          <w:sz w:val="24"/>
          <w:szCs w:val="24"/>
        </w:rPr>
        <w:fldChar w:fldCharType="separate"/>
      </w:r>
    </w:p>
    <w:p w14:paraId="285CC4EA" w14:textId="77777777" w:rsidR="00152A88" w:rsidRPr="008B34C5" w:rsidRDefault="00152A88" w:rsidP="00152A88">
      <w:pPr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B50F21" w:rsidRPr="00B50F21">
        <w:rPr>
          <w:color w:val="000000"/>
          <w:lang w:val="nl-NL"/>
        </w:rPr>
        <w:t xml:space="preserve"> </w:t>
      </w:r>
      <w:r w:rsidR="00B50F21" w:rsidRPr="008B34C5">
        <w:rPr>
          <w:color w:val="000000"/>
          <w:lang w:val="nl-NL"/>
        </w:rPr>
        <w:t xml:space="preserve">[VD] 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 xml:space="preserve"> Một viên đạn khối lượng m = 100 g đang bay ngang với vận tốc 25 m/s thì xuyên vào một tấm ván mỏng dày 5 cm theo phương vuông góc với tấm ván. Ngay sau khi ra khỏi tấm ván vận tốc của viên đạn bằng 15 m/s. Độ lớn của lực cản trung bình tấm ván tác dụng lên viên đạn bằng?</w:t>
      </w:r>
    </w:p>
    <w:p w14:paraId="09FB1A5B" w14:textId="77777777" w:rsidR="00152A88" w:rsidRPr="008B34C5" w:rsidRDefault="00152A88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</w:rPr>
        <w:fldChar w:fldCharType="end"/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Hướng dẫn:</w:t>
      </w:r>
    </w:p>
    <w:p w14:paraId="012EC445" w14:textId="77777777" w:rsidR="00152A88" w:rsidRPr="008B34C5" w:rsidRDefault="00152A88" w:rsidP="00152A88">
      <w:pPr>
        <w:shd w:val="clear" w:color="auto" w:fill="FFFFFF"/>
        <w:spacing w:before="60" w:after="60"/>
        <w:ind w:left="48" w:right="48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sz w:val="24"/>
          <w:szCs w:val="24"/>
          <w:lang w:val="nl-NL"/>
        </w:rPr>
        <w:t>Do lực cản sinh công làm biến đổi động năng của vật nên áp dụng định lí biến thiên động năng:</w:t>
      </w:r>
    </w:p>
    <w:p w14:paraId="7A2C28CF" w14:textId="77777777" w:rsidR="00152A88" w:rsidRPr="008B34C5" w:rsidRDefault="00152A88" w:rsidP="00152A88">
      <w:pPr>
        <w:shd w:val="clear" w:color="auto" w:fill="FFFFFF"/>
        <w:spacing w:before="60" w:after="60"/>
        <w:ind w:left="48" w:right="48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8B34C5">
        <w:rPr>
          <w:rFonts w:ascii="Times New Roman" w:hAnsi="Times New Roman" w:cs="Times New Roman"/>
          <w:bCs/>
          <w:color w:val="000000"/>
          <w:position w:val="-50"/>
          <w:sz w:val="24"/>
          <w:szCs w:val="24"/>
        </w:rPr>
        <w:object w:dxaOrig="4599" w:dyaOrig="1120" w14:anchorId="766D775B">
          <v:shape id="_x0000_i1152" type="#_x0000_t75" style="width:229.95pt;height:56pt" o:ole="">
            <v:imagedata r:id="rId222" o:title=""/>
          </v:shape>
          <o:OLEObject Type="Embed" ProgID="Equation.DSMT4" ShapeID="_x0000_i1152" DrawAspect="Content" ObjectID="_1759178320" r:id="rId223"/>
        </w:object>
      </w:r>
    </w:p>
    <w:p w14:paraId="0B2691AD" w14:textId="77777777" w:rsidR="00152A88" w:rsidRPr="008B34C5" w:rsidRDefault="00152A88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b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Câu 3: </w:t>
      </w:r>
      <w:r w:rsidRPr="008B34C5">
        <w:rPr>
          <w:rFonts w:ascii="Times New Roman" w:hAnsi="Times New Roman" w:cs="Times New Roman"/>
          <w:sz w:val="24"/>
          <w:szCs w:val="24"/>
          <w:lang w:val="vi-VN" w:eastAsia="vi-VN"/>
        </w:rPr>
        <w:t>Hình bên là đồ thị biểu diễn sự phụ thuộc của lực đàn hồi vào độ biến dạng của lò xo.</w:t>
      </w:r>
    </w:p>
    <w:p w14:paraId="61AF5E41" w14:textId="77777777" w:rsidR="00152A88" w:rsidRPr="008B34C5" w:rsidRDefault="00152A88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a. Tìm độ cứng của lò xo.</w:t>
      </w:r>
      <w:r w:rsidRPr="008B34C5">
        <w:rPr>
          <w:rFonts w:ascii="Times New Roman" w:hAnsi="Times New Roman" w:cs="Times New Roman"/>
          <w:b/>
          <w:noProof/>
          <w:color w:val="000000"/>
          <w:sz w:val="24"/>
          <w:szCs w:val="24"/>
          <w:lang w:val="vi-VN"/>
        </w:rPr>
        <w:t xml:space="preserve"> </w:t>
      </w:r>
    </w:p>
    <w:p w14:paraId="1FBFDD99" w14:textId="77777777" w:rsidR="00152A88" w:rsidRPr="008B34C5" w:rsidRDefault="00152A88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color w:val="000000"/>
          <w:sz w:val="24"/>
          <w:szCs w:val="24"/>
          <w:lang w:val="vi-VN" w:eastAsia="vi-VN"/>
        </w:rPr>
        <w:t>b. Nếu lò xo có chiều dài tự nhiên 75cm thì khi lực đàn hồi có độ lớn 6,5 N thì chiều dài của lò xo là bao nhiêu?</w:t>
      </w:r>
    </w:p>
    <w:p w14:paraId="1EA50556" w14:textId="77777777" w:rsidR="00152A88" w:rsidRPr="008B34C5" w:rsidRDefault="00152A88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vi-VN" w:eastAsia="vi-VN"/>
        </w:rPr>
      </w:pPr>
      <w:r w:rsidRPr="008B34C5">
        <w:rPr>
          <w:rFonts w:ascii="Times New Roman" w:hAnsi="Times New Roman" w:cs="Times New Roman"/>
          <w:b/>
          <w:color w:val="000000"/>
          <w:sz w:val="24"/>
          <w:szCs w:val="24"/>
          <w:lang w:val="vi-VN" w:eastAsia="vi-VN"/>
        </w:rPr>
        <w:t>Hướng dẫn giải</w:t>
      </w:r>
    </w:p>
    <w:p w14:paraId="3BCA640C" w14:textId="77777777" w:rsidR="00152A88" w:rsidRPr="008B34C5" w:rsidRDefault="00000000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hAnsi="Times New Roman" w:cs="Times New Roman"/>
          <w:bCs/>
          <w:sz w:val="24"/>
          <w:szCs w:val="24"/>
          <w:lang w:val="vi-VN" w:eastAsia="vi-VN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object w:dxaOrig="1440" w:dyaOrig="1440" w14:anchorId="6088DF75">
          <v:shape id="_x0000_s1067" type="#_x0000_t75" style="position:absolute;margin-left:310pt;margin-top:13.7pt;width:210.25pt;height:135.7pt;z-index:251668480">
            <v:imagedata r:id="rId224" o:title=""/>
            <w10:wrap type="square"/>
          </v:shape>
          <o:OLEObject Type="Embed" ProgID="PBrush" ShapeID="_x0000_s1067" DrawAspect="Content" ObjectID="_1759178345" r:id="rId225"/>
        </w:object>
      </w:r>
      <w:r w:rsidR="00152A88" w:rsidRPr="008B34C5">
        <w:rPr>
          <w:rFonts w:ascii="Times New Roman" w:hAnsi="Times New Roman" w:cs="Times New Roman"/>
          <w:sz w:val="24"/>
          <w:szCs w:val="24"/>
          <w:lang w:val="vi-VN"/>
        </w:rPr>
        <w:t>a. Từ đồ thị ta có:</w:t>
      </w:r>
      <w:r w:rsidR="00152A88"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</w:t>
      </w:r>
      <w:r w:rsidR="00152A88" w:rsidRPr="008B34C5">
        <w:rPr>
          <w:rFonts w:ascii="Times New Roman" w:hAnsi="Times New Roman" w:cs="Times New Roman"/>
          <w:sz w:val="24"/>
          <w:szCs w:val="24"/>
          <w:lang w:val="vi-VN"/>
        </w:rPr>
        <w:t>F = 2 N thì</w:t>
      </w:r>
      <w:r w:rsidR="00152A88" w:rsidRPr="008B34C5">
        <w:rPr>
          <w:rFonts w:ascii="Times New Roman" w:hAnsi="Times New Roman" w:cs="Times New Roman"/>
          <w:bCs/>
          <w:sz w:val="24"/>
          <w:szCs w:val="24"/>
          <w:lang w:val="vi-VN" w:eastAsia="vi-VN"/>
        </w:rPr>
        <w:t xml:space="preserve"> </w:t>
      </w:r>
      <w:r w:rsidR="00332E15" w:rsidRPr="008B34C5">
        <w:rPr>
          <w:rFonts w:ascii="Times New Roman" w:hAnsi="Times New Roman" w:cs="Times New Roman"/>
          <w:position w:val="-16"/>
          <w:sz w:val="24"/>
          <w:szCs w:val="24"/>
        </w:rPr>
        <w:object w:dxaOrig="2079" w:dyaOrig="440" w14:anchorId="7DF18004">
          <v:shape id="_x0000_i1154" type="#_x0000_t75" style="width:103.55pt;height:22pt" o:ole="">
            <v:imagedata r:id="rId226" o:title=""/>
          </v:shape>
          <o:OLEObject Type="Embed" ProgID="Equation.DSMT4" ShapeID="_x0000_i1154" DrawAspect="Content" ObjectID="_1759178321" r:id="rId227"/>
        </w:object>
      </w:r>
    </w:p>
    <w:p w14:paraId="5E6CF5DA" w14:textId="77777777" w:rsidR="00152A88" w:rsidRPr="008B34C5" w:rsidRDefault="00332E15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B34C5">
        <w:rPr>
          <w:rFonts w:ascii="Times New Roman" w:eastAsia="Calibri" w:hAnsi="Times New Roman" w:cs="Times New Roman"/>
          <w:position w:val="-38"/>
          <w:sz w:val="24"/>
          <w:szCs w:val="24"/>
        </w:rPr>
        <w:object w:dxaOrig="2560" w:dyaOrig="800" w14:anchorId="34C9049A">
          <v:shape id="_x0000_i1155" type="#_x0000_t75" style="width:128pt;height:40pt" o:ole="">
            <v:imagedata r:id="rId228" o:title=""/>
          </v:shape>
          <o:OLEObject Type="Embed" ProgID="Equation.DSMT4" ShapeID="_x0000_i1155" DrawAspect="Content" ObjectID="_1759178322" r:id="rId229"/>
        </w:object>
      </w:r>
    </w:p>
    <w:p w14:paraId="15208FB4" w14:textId="77777777" w:rsidR="00152A88" w:rsidRPr="008B34C5" w:rsidRDefault="00152A88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sz w:val="24"/>
          <w:szCs w:val="24"/>
          <w:lang w:val="vi-VN"/>
        </w:rPr>
        <w:lastRenderedPageBreak/>
        <w:t>b.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332E15" w:rsidRPr="008B34C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900" w:dyaOrig="660" w14:anchorId="1EC25832">
          <v:shape id="_x0000_i1156" type="#_x0000_t75" style="width:194.4pt;height:34pt" o:ole="">
            <v:imagedata r:id="rId230" o:title=""/>
          </v:shape>
          <o:OLEObject Type="Embed" ProgID="Equation.DSMT4" ShapeID="_x0000_i1156" DrawAspect="Content" ObjectID="_1759178323" r:id="rId231"/>
        </w:object>
      </w:r>
      <w:r w:rsidRPr="008B34C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</w:p>
    <w:p w14:paraId="1D35A843" w14:textId="77777777" w:rsidR="00152A88" w:rsidRPr="008B34C5" w:rsidRDefault="00152A88" w:rsidP="00152A88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chiều dài lò xo khi lực đàn hổi 6,5 N là: </w:t>
      </w:r>
    </w:p>
    <w:p w14:paraId="2E84CAD6" w14:textId="77777777" w:rsidR="00152A88" w:rsidRPr="003333CC" w:rsidRDefault="003333CC" w:rsidP="003333CC">
      <w:pPr>
        <w:tabs>
          <w:tab w:val="left" w:pos="181"/>
          <w:tab w:val="left" w:pos="2699"/>
          <w:tab w:val="left" w:pos="5222"/>
          <w:tab w:val="left" w:pos="7740"/>
        </w:tabs>
        <w:spacing w:before="60" w:after="60"/>
        <w:jc w:val="center"/>
        <w:rPr>
          <w:rFonts w:ascii="Times New Roman" w:hAnsi="Times New Roman" w:cs="Times New Roman"/>
          <w:bCs/>
          <w:sz w:val="24"/>
          <w:szCs w:val="24"/>
          <w:lang w:val="vi-VN" w:eastAsia="vi-VN"/>
        </w:rPr>
      </w:pPr>
      <w:r w:rsidRPr="008B34C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80" w:dyaOrig="320" w14:anchorId="20BE3E3F">
          <v:shape id="_x0000_i1157" type="#_x0000_t75" style="width:157.5pt;height:16pt" o:ole="">
            <v:imagedata r:id="rId232" o:title=""/>
          </v:shape>
          <o:OLEObject Type="Embed" ProgID="Equation.DSMT4" ShapeID="_x0000_i1157" DrawAspect="Content" ObjectID="_1759178324" r:id="rId233"/>
        </w:object>
      </w:r>
    </w:p>
    <w:p w14:paraId="37664BEF" w14:textId="77777777" w:rsidR="00152A88" w:rsidRPr="008B34C5" w:rsidRDefault="00152A88" w:rsidP="00152A88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8B34C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ột hòn bi có khối lượng 20 g được ném thẳng đứng lên cao với vận tốc 4m/s từ độ cao 1,6 m so với mặt đất. Chọn mốc tính thế năng tại mặt đất. 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>Lấy g = 9,81 m/s</w:t>
      </w:r>
      <w:r w:rsidRPr="008B34C5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8B34C5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Bỏ qua lực cản của không khí. Hãy tính:</w:t>
      </w:r>
    </w:p>
    <w:p w14:paraId="6A7BE1A5" w14:textId="77777777" w:rsidR="00152A88" w:rsidRPr="008B34C5" w:rsidRDefault="00152A88" w:rsidP="00152A88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a) Cơ năng của vật trong quá trình chuyển động.</w:t>
      </w:r>
    </w:p>
    <w:p w14:paraId="2D8C5E45" w14:textId="77777777" w:rsidR="00152A88" w:rsidRPr="008B34C5" w:rsidRDefault="00152A88" w:rsidP="00152A88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b) Độ cao của vật khi </w:t>
      </w:r>
      <w:r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020" w:dyaOrig="360" w14:anchorId="3D66C6B0">
          <v:shape id="_x0000_i1158" type="#_x0000_t75" style="width:51.5pt;height:18.5pt" o:ole="">
            <v:imagedata r:id="rId79" o:title=""/>
          </v:shape>
          <o:OLEObject Type="Embed" ProgID="Equation.DSMT4" ShapeID="_x0000_i1158" DrawAspect="Content" ObjectID="_1759178325" r:id="rId234"/>
        </w:objec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7D09430C" w14:textId="77777777" w:rsidR="00152A88" w:rsidRPr="008B34C5" w:rsidRDefault="00152A88" w:rsidP="00152A88">
      <w:pPr>
        <w:spacing w:before="60" w:after="60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c) Giả sử khi bi rơi xuống mặt đất, bi lún sâu một đoạn 2cm trong lòng đất. Tính độ lớn lực cản của mặt đất?</w:t>
      </w:r>
    </w:p>
    <w:p w14:paraId="675E1639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>Hướng dẫn:</w:t>
      </w:r>
    </w:p>
    <w:p w14:paraId="1F877415" w14:textId="77777777" w:rsidR="00152A88" w:rsidRPr="008B34C5" w:rsidRDefault="00152A88" w:rsidP="00152A88">
      <w:pPr>
        <w:pStyle w:val="NoSpacing"/>
        <w:spacing w:before="60" w:after="60"/>
        <w:rPr>
          <w:rFonts w:ascii="Times New Roman" w:hAnsi="Times New Roman"/>
          <w:b/>
          <w:sz w:val="24"/>
          <w:szCs w:val="24"/>
          <w:lang w:val="nl-NL"/>
        </w:rPr>
      </w:pPr>
      <w:r w:rsidRPr="008B34C5">
        <w:rPr>
          <w:rFonts w:ascii="Times New Roman" w:hAnsi="Times New Roman"/>
          <w:b/>
          <w:sz w:val="24"/>
          <w:szCs w:val="24"/>
          <w:lang w:val="nl-NL"/>
        </w:rPr>
        <w:t xml:space="preserve">Giải: </w:t>
      </w:r>
    </w:p>
    <w:p w14:paraId="2A7D0845" w14:textId="77777777" w:rsidR="00152A88" w:rsidRPr="008B34C5" w:rsidRDefault="00152A88" w:rsidP="00152A88">
      <w:pPr>
        <w:pStyle w:val="NoSpacing"/>
        <w:spacing w:before="60" w:after="60"/>
        <w:rPr>
          <w:rFonts w:ascii="Times New Roman" w:hAnsi="Times New Roman"/>
          <w:sz w:val="24"/>
          <w:szCs w:val="24"/>
          <w:lang w:val="nl-NL"/>
        </w:rPr>
      </w:pPr>
      <w:r w:rsidRPr="008B34C5">
        <w:rPr>
          <w:rFonts w:ascii="Times New Roman" w:hAnsi="Times New Roman"/>
          <w:sz w:val="24"/>
          <w:szCs w:val="24"/>
          <w:lang w:val="nl-NL"/>
        </w:rPr>
        <w:t>+ Chọn mốc tính thế năng tại mặt đất.</w:t>
      </w:r>
    </w:p>
    <w:p w14:paraId="19B31337" w14:textId="77777777" w:rsidR="00152A88" w:rsidRPr="008B34C5" w:rsidRDefault="00152A88" w:rsidP="00152A88">
      <w:pPr>
        <w:pStyle w:val="NoSpacing"/>
        <w:spacing w:before="60" w:after="60"/>
        <w:rPr>
          <w:rFonts w:ascii="Times New Roman" w:hAnsi="Times New Roman"/>
          <w:sz w:val="24"/>
          <w:szCs w:val="24"/>
          <w:lang w:val="nl-NL"/>
        </w:rPr>
      </w:pPr>
      <w:r w:rsidRPr="008B34C5">
        <w:rPr>
          <w:rFonts w:ascii="Times New Roman" w:hAnsi="Times New Roman"/>
          <w:sz w:val="24"/>
          <w:szCs w:val="24"/>
          <w:lang w:val="nl-NL"/>
        </w:rPr>
        <w:t>a. Cơ năng tại vị trí ném (1) là</w:t>
      </w:r>
    </w:p>
    <w:p w14:paraId="05F4D7C9" w14:textId="77777777" w:rsidR="00152A88" w:rsidRPr="008B34C5" w:rsidRDefault="00152A88" w:rsidP="00152A88">
      <w:pPr>
        <w:pStyle w:val="NoSpacing"/>
        <w:spacing w:before="60" w:after="60"/>
        <w:jc w:val="center"/>
        <w:rPr>
          <w:rFonts w:ascii="Times New Roman" w:hAnsi="Times New Roman"/>
          <w:sz w:val="24"/>
          <w:szCs w:val="24"/>
        </w:rPr>
      </w:pPr>
      <w:r w:rsidRPr="008B34C5">
        <w:rPr>
          <w:rFonts w:ascii="Times New Roman" w:hAnsi="Times New Roman"/>
          <w:position w:val="-24"/>
          <w:sz w:val="24"/>
          <w:szCs w:val="24"/>
        </w:rPr>
        <w:object w:dxaOrig="5600" w:dyaOrig="620" w14:anchorId="2AE11293">
          <v:shape id="_x0000_i1159" type="#_x0000_t75" style="width:276.65pt;height:31pt" o:ole="">
            <v:imagedata r:id="rId235" o:title=""/>
          </v:shape>
          <o:OLEObject Type="Embed" ProgID="Equation.DSMT4" ShapeID="_x0000_i1159" DrawAspect="Content" ObjectID="_1759178326" r:id="rId236"/>
        </w:object>
      </w:r>
    </w:p>
    <w:p w14:paraId="1D06F358" w14:textId="77777777" w:rsidR="00152A88" w:rsidRPr="008B34C5" w:rsidRDefault="00152A88" w:rsidP="00152A88">
      <w:pPr>
        <w:pStyle w:val="NoSpacing"/>
        <w:spacing w:before="60" w:after="60"/>
        <w:jc w:val="left"/>
        <w:rPr>
          <w:rFonts w:ascii="Times New Roman" w:hAnsi="Times New Roman"/>
          <w:sz w:val="24"/>
          <w:szCs w:val="24"/>
          <w:lang w:val="nl-NL"/>
        </w:rPr>
      </w:pPr>
      <w:r w:rsidRPr="008B34C5">
        <w:rPr>
          <w:rFonts w:ascii="Times New Roman" w:hAnsi="Times New Roman"/>
          <w:sz w:val="24"/>
          <w:szCs w:val="24"/>
          <w:lang w:val="pt-BR"/>
        </w:rPr>
        <w:t>Vì bỏ qua lực cản của không khí</w:t>
      </w:r>
      <w:r w:rsidRPr="008B34C5">
        <w:rPr>
          <w:rFonts w:ascii="Times New Roman" w:hAnsi="Times New Roman"/>
          <w:sz w:val="24"/>
          <w:szCs w:val="24"/>
        </w:rPr>
        <w:t xml:space="preserve"> nên cơ năng bảo toàn. Vậy cơ năng của vật trong quá trình chuyển động là 2,122 J.</w:t>
      </w:r>
    </w:p>
    <w:p w14:paraId="2EB228B9" w14:textId="77777777" w:rsidR="00152A88" w:rsidRPr="008B34C5" w:rsidRDefault="00152A88" w:rsidP="00152A88">
      <w:pPr>
        <w:pStyle w:val="NoSpacing"/>
        <w:spacing w:before="60" w:after="60"/>
        <w:rPr>
          <w:rFonts w:ascii="Times New Roman" w:hAnsi="Times New Roman"/>
          <w:sz w:val="24"/>
          <w:szCs w:val="24"/>
          <w:lang w:val="nl-NL"/>
        </w:rPr>
      </w:pPr>
      <w:r w:rsidRPr="008B34C5">
        <w:rPr>
          <w:rFonts w:ascii="Times New Roman" w:hAnsi="Times New Roman"/>
          <w:sz w:val="24"/>
          <w:szCs w:val="24"/>
          <w:lang w:val="nl-NL"/>
        </w:rPr>
        <w:t xml:space="preserve">b. Cơ năng tại vị trí </w:t>
      </w:r>
      <w:r w:rsidRPr="008B34C5">
        <w:rPr>
          <w:rFonts w:ascii="Times New Roman" w:hAnsi="Times New Roman"/>
          <w:color w:val="000000"/>
          <w:position w:val="-12"/>
          <w:sz w:val="24"/>
          <w:szCs w:val="24"/>
        </w:rPr>
        <w:object w:dxaOrig="1020" w:dyaOrig="360" w14:anchorId="17925391">
          <v:shape id="_x0000_i1160" type="#_x0000_t75" style="width:51.5pt;height:18.5pt" o:ole="">
            <v:imagedata r:id="rId79" o:title=""/>
          </v:shape>
          <o:OLEObject Type="Embed" ProgID="Equation.DSMT4" ShapeID="_x0000_i1160" DrawAspect="Content" ObjectID="_1759178327" r:id="rId237"/>
        </w:object>
      </w:r>
      <w:r w:rsidRPr="008B34C5">
        <w:rPr>
          <w:rFonts w:ascii="Times New Roman" w:hAnsi="Times New Roman"/>
          <w:sz w:val="24"/>
          <w:szCs w:val="24"/>
          <w:lang w:val="nl-NL"/>
        </w:rPr>
        <w:t xml:space="preserve"> (2) là</w:t>
      </w:r>
    </w:p>
    <w:p w14:paraId="03D10C10" w14:textId="77777777" w:rsidR="00152A88" w:rsidRPr="008B34C5" w:rsidRDefault="00152A88" w:rsidP="00152A88">
      <w:pPr>
        <w:pStyle w:val="NoSpacing"/>
        <w:spacing w:before="60" w:after="60"/>
        <w:jc w:val="center"/>
        <w:rPr>
          <w:rFonts w:ascii="Times New Roman" w:hAnsi="Times New Roman"/>
          <w:position w:val="-24"/>
          <w:sz w:val="24"/>
          <w:szCs w:val="24"/>
        </w:rPr>
      </w:pPr>
      <w:r w:rsidRPr="008B34C5">
        <w:rPr>
          <w:rFonts w:ascii="Times New Roman" w:hAnsi="Times New Roman"/>
          <w:position w:val="-12"/>
          <w:sz w:val="24"/>
          <w:szCs w:val="24"/>
        </w:rPr>
        <w:object w:dxaOrig="4239" w:dyaOrig="360" w14:anchorId="639CA40F">
          <v:shape id="_x0000_i1161" type="#_x0000_t75" style="width:210.05pt;height:18.5pt" o:ole="">
            <v:imagedata r:id="rId238" o:title=""/>
          </v:shape>
          <o:OLEObject Type="Embed" ProgID="Equation.DSMT4" ShapeID="_x0000_i1161" DrawAspect="Content" ObjectID="_1759178328" r:id="rId239"/>
        </w:object>
      </w:r>
    </w:p>
    <w:p w14:paraId="05C886E6" w14:textId="77777777" w:rsidR="00152A88" w:rsidRPr="008B34C5" w:rsidRDefault="00152A88" w:rsidP="00152A88">
      <w:pPr>
        <w:pStyle w:val="NoSpacing"/>
        <w:spacing w:before="60" w:after="60"/>
        <w:rPr>
          <w:rFonts w:ascii="Times New Roman" w:hAnsi="Times New Roman"/>
          <w:position w:val="-24"/>
          <w:sz w:val="24"/>
          <w:szCs w:val="24"/>
        </w:rPr>
      </w:pPr>
      <w:r w:rsidRPr="008B34C5">
        <w:rPr>
          <w:rFonts w:ascii="Times New Roman" w:hAnsi="Times New Roman"/>
          <w:position w:val="-24"/>
          <w:sz w:val="24"/>
          <w:szCs w:val="24"/>
        </w:rPr>
        <w:t xml:space="preserve">AD định luật bảo toàn cơ năng tại hai vị trí (1) và (2) ta có </w:t>
      </w:r>
    </w:p>
    <w:p w14:paraId="78EBEB29" w14:textId="77777777" w:rsidR="00152A88" w:rsidRPr="008B34C5" w:rsidRDefault="00152A88" w:rsidP="00152A88">
      <w:pPr>
        <w:pStyle w:val="NoSpacing"/>
        <w:spacing w:before="60" w:after="60"/>
        <w:jc w:val="center"/>
        <w:rPr>
          <w:rFonts w:ascii="Times New Roman" w:hAnsi="Times New Roman"/>
          <w:sz w:val="24"/>
          <w:szCs w:val="24"/>
        </w:rPr>
      </w:pPr>
      <w:r w:rsidRPr="008B34C5">
        <w:rPr>
          <w:rFonts w:ascii="Times New Roman" w:hAnsi="Times New Roman"/>
          <w:position w:val="-12"/>
          <w:sz w:val="24"/>
          <w:szCs w:val="24"/>
        </w:rPr>
        <w:object w:dxaOrig="4540" w:dyaOrig="360" w14:anchorId="0B4ED11C">
          <v:shape id="_x0000_i1162" type="#_x0000_t75" style="width:224.95pt;height:18.5pt" o:ole="">
            <v:imagedata r:id="rId240" o:title=""/>
          </v:shape>
          <o:OLEObject Type="Embed" ProgID="Equation.DSMT4" ShapeID="_x0000_i1162" DrawAspect="Content" ObjectID="_1759178329" r:id="rId241"/>
        </w:object>
      </w:r>
    </w:p>
    <w:p w14:paraId="0DA97A49" w14:textId="77777777" w:rsidR="00152A88" w:rsidRPr="008B34C5" w:rsidRDefault="00152A88" w:rsidP="00152A88">
      <w:pPr>
        <w:pStyle w:val="NoSpacing"/>
        <w:spacing w:before="60" w:after="60"/>
        <w:rPr>
          <w:rFonts w:ascii="Times New Roman" w:hAnsi="Times New Roman"/>
          <w:color w:val="000000"/>
          <w:sz w:val="24"/>
          <w:szCs w:val="24"/>
        </w:rPr>
      </w:pPr>
      <w:r w:rsidRPr="008B34C5">
        <w:rPr>
          <w:rFonts w:ascii="Times New Roman" w:hAnsi="Times New Roman"/>
          <w:sz w:val="24"/>
          <w:szCs w:val="24"/>
        </w:rPr>
        <w:t xml:space="preserve">c. Gọi mặt đất là vị trí (3), động năng của vật tại mặt đất : </w:t>
      </w:r>
      <w:r w:rsidRPr="008B34C5">
        <w:rPr>
          <w:rFonts w:ascii="Times New Roman" w:hAnsi="Times New Roman"/>
          <w:color w:val="000000"/>
          <w:position w:val="-14"/>
          <w:sz w:val="24"/>
          <w:szCs w:val="24"/>
        </w:rPr>
        <w:object w:dxaOrig="1880" w:dyaOrig="380" w14:anchorId="69B8C3BC">
          <v:shape id="_x0000_i1163" type="#_x0000_t75" style="width:95.05pt;height:19pt" o:ole="">
            <v:imagedata r:id="rId242" o:title=""/>
          </v:shape>
          <o:OLEObject Type="Embed" ProgID="Equation.DSMT4" ShapeID="_x0000_i1163" DrawAspect="Content" ObjectID="_1759178330" r:id="rId243"/>
        </w:object>
      </w:r>
    </w:p>
    <w:p w14:paraId="39C4F5B2" w14:textId="77777777" w:rsidR="00152A88" w:rsidRPr="008B34C5" w:rsidRDefault="00152A88" w:rsidP="00152A88">
      <w:pPr>
        <w:pStyle w:val="NoSpacing"/>
        <w:spacing w:before="60" w:after="60"/>
        <w:rPr>
          <w:rFonts w:ascii="Times New Roman" w:hAnsi="Times New Roman"/>
          <w:sz w:val="24"/>
          <w:szCs w:val="24"/>
        </w:rPr>
      </w:pPr>
      <w:r w:rsidRPr="008B34C5">
        <w:rPr>
          <w:rFonts w:ascii="Times New Roman" w:hAnsi="Times New Roman"/>
          <w:color w:val="000000"/>
          <w:sz w:val="24"/>
          <w:szCs w:val="24"/>
        </w:rPr>
        <w:t>Gọi vị trí bi lún sâu trong đất 2 cm là vị trí (4), động năng của bi bằng 0.</w:t>
      </w:r>
    </w:p>
    <w:p w14:paraId="541289D3" w14:textId="77777777" w:rsidR="00152A88" w:rsidRPr="008B34C5" w:rsidRDefault="00152A88" w:rsidP="00152A88">
      <w:pPr>
        <w:pStyle w:val="NoSpacing"/>
        <w:spacing w:before="60" w:after="60"/>
        <w:rPr>
          <w:rFonts w:ascii="Times New Roman" w:hAnsi="Times New Roman"/>
          <w:color w:val="000000"/>
          <w:sz w:val="24"/>
          <w:szCs w:val="24"/>
        </w:rPr>
      </w:pPr>
      <w:r w:rsidRPr="008B34C5">
        <w:rPr>
          <w:rFonts w:ascii="Times New Roman" w:hAnsi="Times New Roman"/>
          <w:color w:val="000000"/>
          <w:sz w:val="24"/>
          <w:szCs w:val="24"/>
        </w:rPr>
        <w:t>Áp dụng định lý biến thiên động năng, ta có:</w:t>
      </w:r>
    </w:p>
    <w:p w14:paraId="663E4D86" w14:textId="77777777" w:rsidR="00152A88" w:rsidRPr="008B34C5" w:rsidRDefault="00152A88" w:rsidP="00152A88">
      <w:pPr>
        <w:pStyle w:val="NoSpacing"/>
        <w:spacing w:before="60" w:after="60"/>
        <w:rPr>
          <w:rFonts w:ascii="Times New Roman" w:hAnsi="Times New Roman"/>
          <w:color w:val="000000"/>
          <w:sz w:val="24"/>
          <w:szCs w:val="24"/>
        </w:rPr>
      </w:pPr>
      <w:r w:rsidRPr="008B34C5">
        <w:rPr>
          <w:rFonts w:ascii="Times New Roman" w:hAnsi="Times New Roman"/>
          <w:bCs/>
          <w:color w:val="000000"/>
          <w:position w:val="-14"/>
          <w:sz w:val="24"/>
          <w:szCs w:val="24"/>
        </w:rPr>
        <w:object w:dxaOrig="5660" w:dyaOrig="380" w14:anchorId="7039F5B6">
          <v:shape id="_x0000_i1164" type="#_x0000_t75" style="width:283.55pt;height:19pt" o:ole="">
            <v:imagedata r:id="rId244" o:title=""/>
          </v:shape>
          <o:OLEObject Type="Embed" ProgID="Equation.DSMT4" ShapeID="_x0000_i1164" DrawAspect="Content" ObjectID="_1759178331" r:id="rId245"/>
        </w:object>
      </w:r>
    </w:p>
    <w:p w14:paraId="7F3100C4" w14:textId="77777777" w:rsidR="00B65ADF" w:rsidRPr="008B34C5" w:rsidRDefault="00152A88" w:rsidP="00B65ADF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Pr="008B34C5">
        <w:rPr>
          <w:rFonts w:ascii="Times New Roman" w:hAnsi="Times New Roman" w:cs="Times New Roman"/>
          <w:b/>
          <w:sz w:val="24"/>
          <w:szCs w:val="24"/>
          <w:lang w:val="vi-VN"/>
        </w:rPr>
        <w:t>5</w: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Hai xe lăn nhỏ có khối lượng lần lượt </w:t>
      </w:r>
      <w:r w:rsidR="00B65ADF"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>lần lượt</w:t>
      </w:r>
      <w:r w:rsidR="00B65ADF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65ADF"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120" w:dyaOrig="360" w14:anchorId="7A942EF7">
          <v:shape id="_x0000_i1165" type="#_x0000_t75" style="width:56.5pt;height:18.5pt" o:ole="">
            <v:imagedata r:id="rId81" o:title=""/>
          </v:shape>
          <o:OLEObject Type="Embed" ProgID="Equation.DSMT4" ShapeID="_x0000_i1165" DrawAspect="Content" ObjectID="_1759178332" r:id="rId246"/>
        </w:object>
      </w:r>
      <w:r w:rsidR="00B65ADF" w:rsidRPr="00632948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,</w:t>
      </w:r>
      <w:r w:rsidR="00B65ADF"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65ADF"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160" w:dyaOrig="360" w14:anchorId="21DAB0A5">
          <v:shape id="_x0000_i1166" type="#_x0000_t75" style="width:58.5pt;height:18.5pt" o:ole="">
            <v:imagedata r:id="rId83" o:title=""/>
          </v:shape>
          <o:OLEObject Type="Embed" ProgID="Equation.DSMT4" ShapeID="_x0000_i1166" DrawAspect="Content" ObjectID="_1759178333" r:id="rId247"/>
        </w:object>
      </w:r>
      <w:r w:rsidR="00B65ADF"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uyển động ngược chiều hướng vào nhau trên một đường thẳng nằm ngang với các tốc độ tương ứng </w:t>
      </w:r>
      <w:r w:rsidR="00B65ADF"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340" w:dyaOrig="360" w14:anchorId="5DB7679B">
          <v:shape id="_x0000_i1167" type="#_x0000_t75" style="width:67.45pt;height:18.5pt" o:ole="">
            <v:imagedata r:id="rId85" o:title=""/>
          </v:shape>
          <o:OLEObject Type="Embed" ProgID="Equation.DSMT4" ShapeID="_x0000_i1167" DrawAspect="Content" ObjectID="_1759178334" r:id="rId248"/>
        </w:object>
      </w:r>
      <w:r w:rsidR="00B65ADF"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="00B65ADF">
        <w:rPr>
          <w:rFonts w:ascii="Times New Roman" w:eastAsia="Calibri" w:hAnsi="Times New Roman" w:cs="Times New Roman"/>
          <w:sz w:val="24"/>
          <w:szCs w:val="24"/>
          <w:lang w:val="pt-BR"/>
        </w:rPr>
        <w:t>,</w:t>
      </w:r>
      <w:r w:rsidR="00B65ADF" w:rsidRPr="008B34C5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1359" w:dyaOrig="360" w14:anchorId="600E91F4">
          <v:shape id="_x0000_i1168" type="#_x0000_t75" style="width:68.95pt;height:18.5pt" o:ole="">
            <v:imagedata r:id="rId87" o:title=""/>
          </v:shape>
          <o:OLEObject Type="Embed" ProgID="Equation.DSMT4" ShapeID="_x0000_i1168" DrawAspect="Content" ObjectID="_1759178335" r:id="rId249"/>
        </w:object>
      </w:r>
      <w:r w:rsidR="00B65ADF"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Sau va chạm, hai xe dính vào nhau và chuyển động cùng một vận tốc. </w:t>
      </w:r>
    </w:p>
    <w:p w14:paraId="15F75F69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>a) Tìm chiều và tốc độ của hai xe ngay sau va chạm.</w:t>
      </w:r>
    </w:p>
    <w:p w14:paraId="4E13EA87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b) Tìm phần năng lượng bị tiêu hao của hệ hai xe trong quá trình va chạm. </w:t>
      </w:r>
    </w:p>
    <w:p w14:paraId="6D191D66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ind w:firstLine="283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Hướng dẫn giải</w:t>
      </w:r>
    </w:p>
    <w:p w14:paraId="7789C285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a) Định luật bảo toàn động lượng: </w:t>
      </w:r>
      <w:r w:rsidRPr="008B34C5">
        <w:rPr>
          <w:rFonts w:ascii="Times New Roman" w:hAnsi="Times New Roman" w:cs="Times New Roman"/>
          <w:position w:val="-12"/>
          <w:sz w:val="24"/>
          <w:szCs w:val="24"/>
        </w:rPr>
        <w:object w:dxaOrig="2620" w:dyaOrig="420" w14:anchorId="2A022604">
          <v:shape id="_x0000_i1169" type="#_x0000_t75" style="width:131.5pt;height:21pt" o:ole="">
            <v:imagedata r:id="rId250" o:title=""/>
          </v:shape>
          <o:OLEObject Type="Embed" ProgID="Equation.DSMT4" ShapeID="_x0000_i1169" DrawAspect="Content" ObjectID="_1759178336" r:id="rId251"/>
        </w:object>
      </w:r>
    </w:p>
    <w:p w14:paraId="7AF85AE1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Do va chạm mềm nên vận tốc các vật sau va chạm: </w:t>
      </w:r>
      <w:r w:rsidRPr="008B34C5">
        <w:rPr>
          <w:rFonts w:ascii="Times New Roman" w:hAnsi="Times New Roman" w:cs="Times New Roman"/>
          <w:position w:val="-12"/>
          <w:sz w:val="24"/>
          <w:szCs w:val="24"/>
        </w:rPr>
        <w:object w:dxaOrig="1219" w:dyaOrig="420" w14:anchorId="2F794244">
          <v:shape id="_x0000_i1170" type="#_x0000_t75" style="width:60.5pt;height:21pt" o:ole="">
            <v:imagedata r:id="rId252" o:title=""/>
          </v:shape>
          <o:OLEObject Type="Embed" ProgID="Equation.DSMT4" ShapeID="_x0000_i1170" DrawAspect="Content" ObjectID="_1759178337" r:id="rId253"/>
        </w:objec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>→</w:t>
      </w:r>
      <w:r w:rsidRPr="008B34C5">
        <w:rPr>
          <w:rFonts w:ascii="Times New Roman" w:hAnsi="Times New Roman" w:cs="Times New Roman"/>
          <w:position w:val="-12"/>
          <w:sz w:val="24"/>
          <w:szCs w:val="24"/>
        </w:rPr>
        <w:object w:dxaOrig="2460" w:dyaOrig="420" w14:anchorId="59F00A3C">
          <v:shape id="_x0000_i1171" type="#_x0000_t75" style="width:123pt;height:21pt" o:ole="">
            <v:imagedata r:id="rId254" o:title=""/>
          </v:shape>
          <o:OLEObject Type="Embed" ProgID="Equation.DSMT4" ShapeID="_x0000_i1171" DrawAspect="Content" ObjectID="_1759178338" r:id="rId255"/>
        </w:object>
      </w:r>
    </w:p>
    <w:p w14:paraId="24C35F9A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ì các vận tốc cùng phương nên: </w:t>
      </w:r>
      <w:r w:rsidRPr="008B34C5">
        <w:rPr>
          <w:rFonts w:ascii="Times New Roman" w:hAnsi="Times New Roman" w:cs="Times New Roman"/>
          <w:position w:val="-12"/>
          <w:sz w:val="24"/>
          <w:szCs w:val="24"/>
        </w:rPr>
        <w:object w:dxaOrig="2400" w:dyaOrig="360" w14:anchorId="68C59056">
          <v:shape id="_x0000_i1172" type="#_x0000_t75" style="width:120pt;height:18.5pt" o:ole="">
            <v:imagedata r:id="rId256" o:title=""/>
          </v:shape>
          <o:OLEObject Type="Embed" ProgID="Equation.DSMT4" ShapeID="_x0000_i1172" DrawAspect="Content" ObjectID="_1759178339" r:id="rId257"/>
        </w:objec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(1) </w:t>
      </w:r>
    </w:p>
    <w:p w14:paraId="76376624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Chọn chiều dương là chiều chuyển động ban đầu của xe 1, ta có: </w:t>
      </w:r>
      <w:r w:rsidRPr="008B34C5">
        <w:rPr>
          <w:rFonts w:ascii="Times New Roman" w:hAnsi="Times New Roman" w:cs="Times New Roman"/>
          <w:position w:val="-32"/>
          <w:sz w:val="24"/>
          <w:szCs w:val="24"/>
        </w:rPr>
        <w:object w:dxaOrig="1500" w:dyaOrig="760" w14:anchorId="7E3F2CB3">
          <v:shape id="_x0000_i1173" type="#_x0000_t75" style="width:75pt;height:38.5pt" o:ole="">
            <v:imagedata r:id="rId258" o:title=""/>
          </v:shape>
          <o:OLEObject Type="Embed" ProgID="Equation.DSMT4" ShapeID="_x0000_i1173" DrawAspect="Content" ObjectID="_1759178340" r:id="rId259"/>
        </w:objec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 (2) </w:t>
      </w:r>
    </w:p>
    <w:p w14:paraId="4656730E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hay </w:t>
      </w:r>
      <w:r w:rsidRPr="008B34C5">
        <w:rPr>
          <w:rFonts w:ascii="Times New Roman" w:eastAsia="Calibri" w:hAnsi="Times New Roman" w:cs="Times New Roman"/>
          <w:i/>
          <w:iCs/>
          <w:sz w:val="24"/>
          <w:szCs w:val="24"/>
          <w:lang w:val="pt-BR"/>
        </w:rPr>
        <w:t>m</w:t>
      </w:r>
      <w:r w:rsidRPr="008B34C5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1</w: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= 0,3 kg, </w:t>
      </w:r>
      <w:r w:rsidRPr="008B34C5">
        <w:rPr>
          <w:rFonts w:ascii="Times New Roman" w:eastAsia="Calibri" w:hAnsi="Times New Roman" w:cs="Times New Roman"/>
          <w:i/>
          <w:iCs/>
          <w:sz w:val="24"/>
          <w:szCs w:val="24"/>
          <w:lang w:val="pt-BR"/>
        </w:rPr>
        <w:t>m</w:t>
      </w:r>
      <w:r w:rsidRPr="008B34C5">
        <w:rPr>
          <w:rFonts w:ascii="Times New Roman" w:eastAsia="Calibri" w:hAnsi="Times New Roman" w:cs="Times New Roman"/>
          <w:sz w:val="24"/>
          <w:szCs w:val="24"/>
          <w:vertAlign w:val="subscript"/>
          <w:lang w:val="pt-BR"/>
        </w:rPr>
        <w:t>2</w: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= 0,2 kg và (2) vào (1), tìm được: </w:t>
      </w:r>
      <w:r w:rsidRPr="008B34C5">
        <w:rPr>
          <w:rFonts w:ascii="Times New Roman" w:hAnsi="Times New Roman" w:cs="Times New Roman"/>
          <w:position w:val="-30"/>
          <w:sz w:val="24"/>
          <w:szCs w:val="24"/>
        </w:rPr>
        <w:object w:dxaOrig="2700" w:dyaOrig="680" w14:anchorId="58A2B9B9">
          <v:shape id="_x0000_i1174" type="#_x0000_t75" style="width:135pt;height:34pt" o:ole="">
            <v:imagedata r:id="rId260" o:title=""/>
          </v:shape>
          <o:OLEObject Type="Embed" ProgID="Equation.DSMT4" ShapeID="_x0000_i1174" DrawAspect="Content" ObjectID="_1759178341" r:id="rId261"/>
        </w:object>
      </w: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</w:t>
      </w:r>
    </w:p>
    <w:p w14:paraId="7D88C336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ậy ngay sau va chạm, hai xe chuyển động ngược chiều với chiều ban đầu của xe 1 và có tốc độ 0,2 m/s. </w:t>
      </w:r>
    </w:p>
    <w:p w14:paraId="02B5FABD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>b) Phần năng lượng bị tiêu hao của hệ hai xe trong quá trình va chạm</w:t>
      </w:r>
    </w:p>
    <w:p w14:paraId="1A60CB8D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- Động năng của hệ trước va chạm: </w:t>
      </w:r>
      <w:r w:rsidRPr="008B34C5">
        <w:rPr>
          <w:rFonts w:ascii="Times New Roman" w:hAnsi="Times New Roman" w:cs="Times New Roman"/>
          <w:position w:val="-24"/>
          <w:sz w:val="24"/>
          <w:szCs w:val="24"/>
        </w:rPr>
        <w:object w:dxaOrig="3100" w:dyaOrig="620" w14:anchorId="75BBE138">
          <v:shape id="_x0000_i1175" type="#_x0000_t75" style="width:154.55pt;height:30.5pt" o:ole="">
            <v:imagedata r:id="rId262" o:title=""/>
          </v:shape>
          <o:OLEObject Type="Embed" ProgID="Equation.DSMT4" ShapeID="_x0000_i1175" DrawAspect="Content" ObjectID="_1759178342" r:id="rId263"/>
        </w:objec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14:paraId="0E6D9E1E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- Động năng của hệ sau va chạm: </w:t>
      </w:r>
      <w:r w:rsidRPr="008B34C5">
        <w:rPr>
          <w:rFonts w:ascii="Times New Roman" w:hAnsi="Times New Roman" w:cs="Times New Roman"/>
          <w:position w:val="-24"/>
          <w:sz w:val="24"/>
          <w:szCs w:val="24"/>
        </w:rPr>
        <w:object w:dxaOrig="2740" w:dyaOrig="620" w14:anchorId="43BC1A94">
          <v:shape id="_x0000_i1176" type="#_x0000_t75" style="width:136.45pt;height:30.5pt" o:ole="">
            <v:imagedata r:id="rId264" o:title=""/>
          </v:shape>
          <o:OLEObject Type="Embed" ProgID="Equation.DSMT4" ShapeID="_x0000_i1176" DrawAspect="Content" ObjectID="_1759178343" r:id="rId265"/>
        </w:objec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14:paraId="1E57B0BA" w14:textId="77777777" w:rsidR="00152A88" w:rsidRPr="008B34C5" w:rsidRDefault="00152A88" w:rsidP="00152A88">
      <w:pPr>
        <w:tabs>
          <w:tab w:val="left" w:pos="283"/>
          <w:tab w:val="left" w:pos="2835"/>
          <w:tab w:val="left" w:pos="5386"/>
          <w:tab w:val="left" w:pos="793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- Phần năng lượng bị tiêu hao trong va chạm: </w:t>
      </w:r>
      <w:r w:rsidRPr="008B34C5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225475B6">
          <v:shape id="_x0000_i1177" type="#_x0000_t75" style="width:85.5pt;height:19.5pt" o:ole="">
            <v:imagedata r:id="rId266" o:title=""/>
          </v:shape>
          <o:OLEObject Type="Embed" ProgID="Equation.DSMT4" ShapeID="_x0000_i1177" DrawAspect="Content" ObjectID="_1759178344" r:id="rId267"/>
        </w:object>
      </w:r>
      <w:r w:rsidRPr="008B34C5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14:paraId="2523A285" w14:textId="77777777" w:rsidR="00152A88" w:rsidRPr="008B34C5" w:rsidRDefault="00152A88" w:rsidP="00152A88">
      <w:pPr>
        <w:tabs>
          <w:tab w:val="left" w:pos="284"/>
        </w:tabs>
        <w:spacing w:after="720" w:line="360" w:lineRule="atLeast"/>
        <w:rPr>
          <w:rFonts w:ascii="Times New Roman" w:hAnsi="Times New Roman" w:cs="Times New Roman"/>
          <w:sz w:val="24"/>
          <w:szCs w:val="24"/>
          <w:lang w:val="pt-BR"/>
        </w:rPr>
      </w:pPr>
    </w:p>
    <w:p w14:paraId="631E7EB6" w14:textId="77777777" w:rsidR="00EE54A2" w:rsidRPr="008B34C5" w:rsidRDefault="00EE54A2" w:rsidP="009B4CEF">
      <w:pPr>
        <w:widowControl w:val="0"/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</w:p>
    <w:p w14:paraId="23F00760" w14:textId="77777777" w:rsidR="00781DD7" w:rsidRPr="00BB3549" w:rsidRDefault="00781DD7" w:rsidP="009B4CEF">
      <w:pPr>
        <w:spacing w:after="0" w:line="312" w:lineRule="auto"/>
        <w:rPr>
          <w:rFonts w:ascii="Times New Roman" w:hAnsi="Times New Roman" w:cs="Times New Roman"/>
          <w:sz w:val="24"/>
          <w:szCs w:val="24"/>
          <w:lang w:val="pt-BR"/>
        </w:rPr>
      </w:pPr>
    </w:p>
    <w:sectPr w:rsidR="00781DD7" w:rsidRPr="00BB3549" w:rsidSect="0011729B">
      <w:footerReference w:type="default" r:id="rId268"/>
      <w:pgSz w:w="12240" w:h="15840"/>
      <w:pgMar w:top="851" w:right="851" w:bottom="851" w:left="1134" w:header="720" w:footer="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71648C" w14:textId="77777777" w:rsidR="00284561" w:rsidRDefault="00284561" w:rsidP="0011729B">
      <w:pPr>
        <w:spacing w:after="0" w:line="240" w:lineRule="auto"/>
      </w:pPr>
      <w:r>
        <w:separator/>
      </w:r>
    </w:p>
  </w:endnote>
  <w:endnote w:type="continuationSeparator" w:id="0">
    <w:p w14:paraId="69DF628E" w14:textId="77777777" w:rsidR="00284561" w:rsidRDefault="00284561" w:rsidP="001172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Bookman-Demi">
    <w:charset w:val="00"/>
    <w:family w:val="roman"/>
    <w:pitch w:val="variable"/>
    <w:sig w:usb0="00000001" w:usb1="08000000" w:usb2="00000008" w:usb3="00000000" w:csb0="000001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B77AEC" w14:textId="77777777" w:rsidR="00456EA6" w:rsidRPr="0011729B" w:rsidRDefault="00456EA6" w:rsidP="0011729B">
    <w:pPr>
      <w:pStyle w:val="Footer"/>
      <w:pBdr>
        <w:top w:val="thinThickSmallGap" w:sz="24" w:space="1" w:color="622423" w:themeColor="accent2" w:themeShade="7F"/>
      </w:pBdr>
      <w:jc w:val="center"/>
      <w:rPr>
        <w:rFonts w:ascii="Palatino Linotype" w:eastAsiaTheme="majorEastAsia" w:hAnsi="Palatino Linotype" w:cs="Bookman-Demi"/>
        <w:b/>
      </w:rPr>
    </w:pPr>
    <w:r w:rsidRPr="0011729B">
      <w:rPr>
        <w:rFonts w:ascii="Palatino Linotype" w:eastAsiaTheme="majorEastAsia" w:hAnsi="Palatino Linotype" w:cs="Bookman-Demi"/>
        <w:b/>
      </w:rPr>
      <w:t xml:space="preserve">Trang </w:t>
    </w:r>
    <w:r w:rsidRPr="0011729B">
      <w:rPr>
        <w:rFonts w:ascii="Palatino Linotype" w:eastAsiaTheme="minorEastAsia" w:hAnsi="Palatino Linotype" w:cs="Bookman-Demi"/>
        <w:b/>
      </w:rPr>
      <w:fldChar w:fldCharType="begin"/>
    </w:r>
    <w:r w:rsidRPr="0011729B">
      <w:rPr>
        <w:rFonts w:ascii="Palatino Linotype" w:hAnsi="Palatino Linotype" w:cs="Bookman-Demi"/>
        <w:b/>
      </w:rPr>
      <w:instrText xml:space="preserve"> PAGE   \* MERGEFORMAT </w:instrText>
    </w:r>
    <w:r w:rsidRPr="0011729B">
      <w:rPr>
        <w:rFonts w:ascii="Palatino Linotype" w:eastAsiaTheme="minorEastAsia" w:hAnsi="Palatino Linotype" w:cs="Bookman-Demi"/>
        <w:b/>
      </w:rPr>
      <w:fldChar w:fldCharType="separate"/>
    </w:r>
    <w:r w:rsidR="00816C19" w:rsidRPr="00816C19">
      <w:rPr>
        <w:rFonts w:ascii="Palatino Linotype" w:eastAsiaTheme="majorEastAsia" w:hAnsi="Palatino Linotype" w:cs="Bookman-Demi"/>
        <w:b/>
        <w:noProof/>
      </w:rPr>
      <w:t>2</w:t>
    </w:r>
    <w:r w:rsidRPr="0011729B">
      <w:rPr>
        <w:rFonts w:ascii="Palatino Linotype" w:eastAsiaTheme="majorEastAsia" w:hAnsi="Palatino Linotype" w:cs="Bookman-Demi"/>
        <w:b/>
        <w:noProof/>
      </w:rPr>
      <w:fldChar w:fldCharType="end"/>
    </w:r>
  </w:p>
  <w:p w14:paraId="7DF3745E" w14:textId="77777777" w:rsidR="00456EA6" w:rsidRDefault="00456E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0DF212" w14:textId="77777777" w:rsidR="00284561" w:rsidRDefault="00284561" w:rsidP="0011729B">
      <w:pPr>
        <w:spacing w:after="0" w:line="240" w:lineRule="auto"/>
      </w:pPr>
      <w:r>
        <w:separator/>
      </w:r>
    </w:p>
  </w:footnote>
  <w:footnote w:type="continuationSeparator" w:id="0">
    <w:p w14:paraId="04FAC3D5" w14:textId="77777777" w:rsidR="00284561" w:rsidRDefault="00284561" w:rsidP="001172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6A66796"/>
    <w:multiLevelType w:val="hybridMultilevel"/>
    <w:tmpl w:val="69D481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3296E22"/>
    <w:multiLevelType w:val="hybridMultilevel"/>
    <w:tmpl w:val="67A833D0"/>
    <w:lvl w:ilvl="0" w:tplc="F69442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761251">
    <w:abstractNumId w:val="1"/>
  </w:num>
  <w:num w:numId="2" w16cid:durableId="1257096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035DC"/>
    <w:rsid w:val="000145A4"/>
    <w:rsid w:val="0009532F"/>
    <w:rsid w:val="00096356"/>
    <w:rsid w:val="00116A28"/>
    <w:rsid w:val="0011729B"/>
    <w:rsid w:val="001356E0"/>
    <w:rsid w:val="00152A88"/>
    <w:rsid w:val="00284561"/>
    <w:rsid w:val="003264BE"/>
    <w:rsid w:val="00332E15"/>
    <w:rsid w:val="003333CC"/>
    <w:rsid w:val="00382647"/>
    <w:rsid w:val="003F17DF"/>
    <w:rsid w:val="00456EA6"/>
    <w:rsid w:val="00473C9C"/>
    <w:rsid w:val="004B3ABF"/>
    <w:rsid w:val="004C2368"/>
    <w:rsid w:val="005F0B1F"/>
    <w:rsid w:val="00616420"/>
    <w:rsid w:val="00632948"/>
    <w:rsid w:val="006508C0"/>
    <w:rsid w:val="006A4325"/>
    <w:rsid w:val="006D68E7"/>
    <w:rsid w:val="00781DD7"/>
    <w:rsid w:val="00792FCC"/>
    <w:rsid w:val="00801A8B"/>
    <w:rsid w:val="00814E4D"/>
    <w:rsid w:val="00816C19"/>
    <w:rsid w:val="008555AF"/>
    <w:rsid w:val="008B34C5"/>
    <w:rsid w:val="009035DC"/>
    <w:rsid w:val="0092471F"/>
    <w:rsid w:val="00953C40"/>
    <w:rsid w:val="009B4CEF"/>
    <w:rsid w:val="00A84966"/>
    <w:rsid w:val="00AA1897"/>
    <w:rsid w:val="00B50F21"/>
    <w:rsid w:val="00B65ADF"/>
    <w:rsid w:val="00BB3549"/>
    <w:rsid w:val="00BD22DC"/>
    <w:rsid w:val="00C41BB2"/>
    <w:rsid w:val="00CC58F1"/>
    <w:rsid w:val="00CD182F"/>
    <w:rsid w:val="00D0108A"/>
    <w:rsid w:val="00DD3D0D"/>
    <w:rsid w:val="00E0158F"/>
    <w:rsid w:val="00E828AB"/>
    <w:rsid w:val="00E84976"/>
    <w:rsid w:val="00E85997"/>
    <w:rsid w:val="00EC6F05"/>
    <w:rsid w:val="00ED6311"/>
    <w:rsid w:val="00EE54A2"/>
    <w:rsid w:val="00F17F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4F93D4F7"/>
  <w15:docId w15:val="{A7D5D55C-588E-45B4-9F00-F70B23CDA1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,trongbang"/>
    <w:basedOn w:val="TableNormal"/>
    <w:uiPriority w:val="59"/>
    <w:qFormat/>
    <w:rsid w:val="00781D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bullet,Cita extensa,HPL01,Colorful List - Accent 13,List Paragraph1,Medium Grid 1 - Accent 21,Medium Grid 1 Accent 2,Numbered List,Sub-heading,bullet 1,Sub-headin,List Paragraph2,Medium Grid 1 - Accent 22"/>
    <w:basedOn w:val="Normal"/>
    <w:link w:val="ListParagraphChar"/>
    <w:uiPriority w:val="34"/>
    <w:qFormat/>
    <w:rsid w:val="00781DD7"/>
    <w:pPr>
      <w:ind w:left="720"/>
      <w:contextualSpacing/>
    </w:pPr>
  </w:style>
  <w:style w:type="character" w:customStyle="1" w:styleId="ListParagraphChar">
    <w:name w:val="List Paragraph Char"/>
    <w:aliases w:val="bullet Char,Cita extensa Char,HPL01 Char,Colorful List - Accent 13 Char,List Paragraph1 Char,Medium Grid 1 - Accent 21 Char,Medium Grid 1 Accent 2 Char,Numbered List Char,Sub-heading Char,bullet 1 Char,Sub-headin Char"/>
    <w:basedOn w:val="DefaultParagraphFont"/>
    <w:link w:val="ListParagraph"/>
    <w:uiPriority w:val="34"/>
    <w:qFormat/>
    <w:rsid w:val="00781DD7"/>
  </w:style>
  <w:style w:type="paragraph" w:styleId="Header">
    <w:name w:val="header"/>
    <w:basedOn w:val="Normal"/>
    <w:link w:val="HeaderChar"/>
    <w:uiPriority w:val="99"/>
    <w:unhideWhenUsed/>
    <w:rsid w:val="001172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729B"/>
  </w:style>
  <w:style w:type="paragraph" w:styleId="Footer">
    <w:name w:val="footer"/>
    <w:basedOn w:val="Normal"/>
    <w:link w:val="FooterChar"/>
    <w:unhideWhenUsed/>
    <w:rsid w:val="001172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1729B"/>
  </w:style>
  <w:style w:type="paragraph" w:styleId="BalloonText">
    <w:name w:val="Balloon Text"/>
    <w:basedOn w:val="Normal"/>
    <w:link w:val="BalloonTextChar"/>
    <w:uiPriority w:val="99"/>
    <w:semiHidden/>
    <w:unhideWhenUsed/>
    <w:rsid w:val="000145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5A4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3264BE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sz w:val="24"/>
      <w:szCs w:val="24"/>
    </w:rPr>
  </w:style>
  <w:style w:type="paragraph" w:styleId="NormalWeb">
    <w:name w:val="Normal (Web)"/>
    <w:basedOn w:val="Normal0"/>
    <w:uiPriority w:val="99"/>
    <w:unhideWhenUsed/>
    <w:rsid w:val="003264BE"/>
    <w:pPr>
      <w:spacing w:before="100" w:beforeAutospacing="1" w:after="100" w:afterAutospacing="1"/>
    </w:pPr>
  </w:style>
  <w:style w:type="paragraph" w:styleId="NoSpacing">
    <w:name w:val="No Spacing"/>
    <w:aliases w:val="Nomarl"/>
    <w:uiPriority w:val="1"/>
    <w:qFormat/>
    <w:rsid w:val="00152A88"/>
    <w:pPr>
      <w:spacing w:after="0" w:line="240" w:lineRule="auto"/>
      <w:jc w:val="both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8.bin"/><Relationship Id="rId226" Type="http://schemas.openxmlformats.org/officeDocument/2006/relationships/image" Target="media/image89.wmf"/><Relationship Id="rId268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0.bin"/><Relationship Id="rId149" Type="http://schemas.openxmlformats.org/officeDocument/2006/relationships/image" Target="media/image58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63.wmf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36.bin"/><Relationship Id="rId258" Type="http://schemas.openxmlformats.org/officeDocument/2006/relationships/image" Target="media/image102.wmf"/><Relationship Id="rId22" Type="http://schemas.openxmlformats.org/officeDocument/2006/relationships/image" Target="media/image8.wmf"/><Relationship Id="rId43" Type="http://schemas.openxmlformats.org/officeDocument/2006/relationships/image" Target="media/image19.png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7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9.bin"/><Relationship Id="rId227" Type="http://schemas.openxmlformats.org/officeDocument/2006/relationships/oleObject" Target="embeddings/oleObject130.bin"/><Relationship Id="rId248" Type="http://schemas.openxmlformats.org/officeDocument/2006/relationships/oleObject" Target="embeddings/oleObject143.bin"/><Relationship Id="rId269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51.wmf"/><Relationship Id="rId54" Type="http://schemas.openxmlformats.org/officeDocument/2006/relationships/image" Target="media/image25.wmf"/><Relationship Id="rId75" Type="http://schemas.openxmlformats.org/officeDocument/2006/relationships/image" Target="media/image32.png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6.bin"/><Relationship Id="rId217" Type="http://schemas.openxmlformats.org/officeDocument/2006/relationships/oleObject" Target="embeddings/oleObject125.bin"/><Relationship Id="rId6" Type="http://schemas.openxmlformats.org/officeDocument/2006/relationships/footnotes" Target="footnotes.xml"/><Relationship Id="rId238" Type="http://schemas.openxmlformats.org/officeDocument/2006/relationships/image" Target="media/image94.wmf"/><Relationship Id="rId259" Type="http://schemas.openxmlformats.org/officeDocument/2006/relationships/oleObject" Target="embeddings/oleObject14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7.wmf"/><Relationship Id="rId270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59.wmf"/><Relationship Id="rId172" Type="http://schemas.openxmlformats.org/officeDocument/2006/relationships/image" Target="media/image65.wmf"/><Relationship Id="rId193" Type="http://schemas.openxmlformats.org/officeDocument/2006/relationships/image" Target="media/image74.wmf"/><Relationship Id="rId207" Type="http://schemas.openxmlformats.org/officeDocument/2006/relationships/image" Target="media/image80.wmf"/><Relationship Id="rId228" Type="http://schemas.openxmlformats.org/officeDocument/2006/relationships/image" Target="media/image90.wmf"/><Relationship Id="rId249" Type="http://schemas.openxmlformats.org/officeDocument/2006/relationships/oleObject" Target="embeddings/oleObject14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0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9.bin"/><Relationship Id="rId7" Type="http://schemas.openxmlformats.org/officeDocument/2006/relationships/endnotes" Target="endnotes.xml"/><Relationship Id="rId162" Type="http://schemas.openxmlformats.org/officeDocument/2006/relationships/image" Target="media/image64.wmf"/><Relationship Id="rId183" Type="http://schemas.openxmlformats.org/officeDocument/2006/relationships/image" Target="media/image69.wmf"/><Relationship Id="rId218" Type="http://schemas.openxmlformats.org/officeDocument/2006/relationships/image" Target="media/image85.wmf"/><Relationship Id="rId239" Type="http://schemas.openxmlformats.org/officeDocument/2006/relationships/oleObject" Target="embeddings/oleObject137.bin"/><Relationship Id="rId250" Type="http://schemas.openxmlformats.org/officeDocument/2006/relationships/image" Target="media/image9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2.wmf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0.bin"/><Relationship Id="rId229" Type="http://schemas.openxmlformats.org/officeDocument/2006/relationships/oleObject" Target="embeddings/oleObject131.bin"/><Relationship Id="rId240" Type="http://schemas.openxmlformats.org/officeDocument/2006/relationships/image" Target="media/image95.wmf"/><Relationship Id="rId261" Type="http://schemas.openxmlformats.org/officeDocument/2006/relationships/oleObject" Target="embeddings/oleObject15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7.bin"/><Relationship Id="rId219" Type="http://schemas.openxmlformats.org/officeDocument/2006/relationships/oleObject" Target="embeddings/oleObject126.bin"/><Relationship Id="rId230" Type="http://schemas.openxmlformats.org/officeDocument/2006/relationships/image" Target="media/image91.wmf"/><Relationship Id="rId251" Type="http://schemas.openxmlformats.org/officeDocument/2006/relationships/oleObject" Target="embeddings/oleObject14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2.bin"/><Relationship Id="rId153" Type="http://schemas.openxmlformats.org/officeDocument/2006/relationships/image" Target="media/image60.wmf"/><Relationship Id="rId174" Type="http://schemas.openxmlformats.org/officeDocument/2006/relationships/image" Target="media/image66.wmf"/><Relationship Id="rId195" Type="http://schemas.openxmlformats.org/officeDocument/2006/relationships/image" Target="media/image75.wmf"/><Relationship Id="rId209" Type="http://schemas.openxmlformats.org/officeDocument/2006/relationships/image" Target="media/image81.wmf"/><Relationship Id="rId220" Type="http://schemas.openxmlformats.org/officeDocument/2006/relationships/image" Target="media/image86.wmf"/><Relationship Id="rId241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04.wmf"/><Relationship Id="rId78" Type="http://schemas.openxmlformats.org/officeDocument/2006/relationships/image" Target="media/image34.png"/><Relationship Id="rId99" Type="http://schemas.openxmlformats.org/officeDocument/2006/relationships/oleObject" Target="embeddings/oleObject48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7.bin"/><Relationship Id="rId143" Type="http://schemas.openxmlformats.org/officeDocument/2006/relationships/image" Target="media/image55.wmf"/><Relationship Id="rId164" Type="http://schemas.openxmlformats.org/officeDocument/2006/relationships/oleObject" Target="embeddings/oleObject92.bin"/><Relationship Id="rId185" Type="http://schemas.openxmlformats.org/officeDocument/2006/relationships/image" Target="media/image7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2.bin"/><Relationship Id="rId252" Type="http://schemas.openxmlformats.org/officeDocument/2006/relationships/image" Target="media/image99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3.wmf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7.bin"/><Relationship Id="rId242" Type="http://schemas.openxmlformats.org/officeDocument/2006/relationships/image" Target="media/image96.wmf"/><Relationship Id="rId263" Type="http://schemas.openxmlformats.org/officeDocument/2006/relationships/oleObject" Target="embeddings/oleObject151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8.bin"/><Relationship Id="rId211" Type="http://schemas.openxmlformats.org/officeDocument/2006/relationships/image" Target="media/image82.wmf"/><Relationship Id="rId232" Type="http://schemas.openxmlformats.org/officeDocument/2006/relationships/image" Target="media/image92.wmf"/><Relationship Id="rId253" Type="http://schemas.openxmlformats.org/officeDocument/2006/relationships/oleObject" Target="embeddings/oleObject14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1.wmf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4.bin"/><Relationship Id="rId201" Type="http://schemas.openxmlformats.org/officeDocument/2006/relationships/image" Target="media/image77.wmf"/><Relationship Id="rId222" Type="http://schemas.openxmlformats.org/officeDocument/2006/relationships/image" Target="media/image87.wmf"/><Relationship Id="rId243" Type="http://schemas.openxmlformats.org/officeDocument/2006/relationships/oleObject" Target="embeddings/oleObject139.bin"/><Relationship Id="rId264" Type="http://schemas.openxmlformats.org/officeDocument/2006/relationships/image" Target="media/image10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8.bin"/><Relationship Id="rId70" Type="http://schemas.openxmlformats.org/officeDocument/2006/relationships/image" Target="media/image30.jpeg"/><Relationship Id="rId91" Type="http://schemas.openxmlformats.org/officeDocument/2006/relationships/image" Target="media/image40.wmf"/><Relationship Id="rId145" Type="http://schemas.openxmlformats.org/officeDocument/2006/relationships/image" Target="media/image56.wmf"/><Relationship Id="rId166" Type="http://schemas.openxmlformats.org/officeDocument/2006/relationships/oleObject" Target="embeddings/oleObject94.bin"/><Relationship Id="rId187" Type="http://schemas.openxmlformats.org/officeDocument/2006/relationships/image" Target="media/image7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3.bin"/><Relationship Id="rId254" Type="http://schemas.openxmlformats.org/officeDocument/2006/relationships/image" Target="media/image10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image" Target="media/image54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3.bin"/><Relationship Id="rId198" Type="http://schemas.openxmlformats.org/officeDocument/2006/relationships/image" Target="media/image76.wmf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9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2.bin"/><Relationship Id="rId50" Type="http://schemas.openxmlformats.org/officeDocument/2006/relationships/image" Target="media/image23.wmf"/><Relationship Id="rId104" Type="http://schemas.openxmlformats.org/officeDocument/2006/relationships/image" Target="media/image45.wmf"/><Relationship Id="rId125" Type="http://schemas.openxmlformats.org/officeDocument/2006/relationships/image" Target="media/image49.wmf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09.bin"/><Relationship Id="rId71" Type="http://schemas.openxmlformats.org/officeDocument/2006/relationships/image" Target="https://cf.shopee.vn/file/6b0677ad5bc98f095273d11f1b2873a2" TargetMode="External"/><Relationship Id="rId92" Type="http://schemas.openxmlformats.org/officeDocument/2006/relationships/oleObject" Target="embeddings/oleObject44.bin"/><Relationship Id="rId213" Type="http://schemas.openxmlformats.org/officeDocument/2006/relationships/image" Target="media/image83.wmf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6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15.bin"/><Relationship Id="rId203" Type="http://schemas.openxmlformats.org/officeDocument/2006/relationships/image" Target="media/image7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88.png"/><Relationship Id="rId245" Type="http://schemas.openxmlformats.org/officeDocument/2006/relationships/oleObject" Target="embeddings/oleObject140.bin"/><Relationship Id="rId266" Type="http://schemas.openxmlformats.org/officeDocument/2006/relationships/image" Target="media/image10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96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image" Target="media/image72.wmf"/><Relationship Id="rId3" Type="http://schemas.openxmlformats.org/officeDocument/2006/relationships/styles" Target="styles.xml"/><Relationship Id="rId214" Type="http://schemas.openxmlformats.org/officeDocument/2006/relationships/oleObject" Target="embeddings/oleObject123.bin"/><Relationship Id="rId235" Type="http://schemas.openxmlformats.org/officeDocument/2006/relationships/image" Target="media/image93.wmf"/><Relationship Id="rId256" Type="http://schemas.openxmlformats.org/officeDocument/2006/relationships/image" Target="media/image101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104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8.bin"/><Relationship Id="rId225" Type="http://schemas.openxmlformats.org/officeDocument/2006/relationships/oleObject" Target="embeddings/oleObject129.bin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3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7.bin"/><Relationship Id="rId4" Type="http://schemas.openxmlformats.org/officeDocument/2006/relationships/settings" Target="settings.xml"/><Relationship Id="rId180" Type="http://schemas.openxmlformats.org/officeDocument/2006/relationships/image" Target="media/image68.wmf"/><Relationship Id="rId215" Type="http://schemas.openxmlformats.org/officeDocument/2006/relationships/image" Target="media/image84.wmf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8.bin"/><Relationship Id="rId42" Type="http://schemas.openxmlformats.org/officeDocument/2006/relationships/image" Target="media/image18.png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6.bin"/><Relationship Id="rId191" Type="http://schemas.openxmlformats.org/officeDocument/2006/relationships/image" Target="media/image73.wmf"/><Relationship Id="rId205" Type="http://schemas.openxmlformats.org/officeDocument/2006/relationships/image" Target="media/image79.wmf"/><Relationship Id="rId247" Type="http://schemas.openxmlformats.org/officeDocument/2006/relationships/oleObject" Target="embeddings/oleObject142.bin"/><Relationship Id="rId107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1B8D3B-95FA-480C-9372-22509D848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</Pages>
  <Words>3404</Words>
  <Characters>19405</Characters>
  <DocSecurity>0</DocSecurity>
  <Lines>161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20T14:23:00Z</dcterms:created>
  <dcterms:modified xsi:type="dcterms:W3CDTF">2023-10-18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